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18F8" w:rsidRPr="00924A8E" w:rsidRDefault="00F75A7A" w:rsidP="00924A8E">
      <w:pPr>
        <w:pStyle w:val="Subttulo"/>
        <w:ind w:left="-142" w:right="-428"/>
        <w:jc w:val="both"/>
        <w:rPr>
          <w:rFonts w:ascii="Arial" w:hAnsi="Arial" w:cs="Arial"/>
          <w:color w:val="auto"/>
          <w:sz w:val="20"/>
          <w:szCs w:val="20"/>
        </w:rPr>
      </w:pPr>
      <w:r w:rsidRPr="00924A8E">
        <w:rPr>
          <w:rFonts w:ascii="Arial" w:hAnsi="Arial" w:cs="Arial"/>
          <w:noProof/>
          <w:color w:val="auto"/>
          <w:sz w:val="20"/>
          <w:szCs w:val="20"/>
        </w:rPr>
        <w:drawing>
          <wp:anchor distT="0" distB="0" distL="114300" distR="114300" simplePos="0" relativeHeight="251662336" behindDoc="1" locked="0" layoutInCell="1" allowOverlap="1" wp14:anchorId="61AAB1C4" wp14:editId="6C729241">
            <wp:simplePos x="0" y="0"/>
            <wp:positionH relativeFrom="margin">
              <wp:posOffset>72390</wp:posOffset>
            </wp:positionH>
            <wp:positionV relativeFrom="margin">
              <wp:posOffset>-385445</wp:posOffset>
            </wp:positionV>
            <wp:extent cx="1161415" cy="1143000"/>
            <wp:effectExtent l="0" t="0" r="635" b="0"/>
            <wp:wrapNone/>
            <wp:docPr id="1" name="Imagem 0" descr="LOGO PROVA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 PROVAS.jp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6141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15E14" w:rsidRPr="00924A8E">
        <w:rPr>
          <w:rFonts w:ascii="Arial" w:hAnsi="Arial" w:cs="Arial"/>
          <w:noProof/>
          <w:color w:val="auto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261B098" wp14:editId="78C056C3">
                <wp:simplePos x="0" y="0"/>
                <wp:positionH relativeFrom="column">
                  <wp:posOffset>-127635</wp:posOffset>
                </wp:positionH>
                <wp:positionV relativeFrom="paragraph">
                  <wp:posOffset>-452120</wp:posOffset>
                </wp:positionV>
                <wp:extent cx="6478905" cy="1346200"/>
                <wp:effectExtent l="0" t="0" r="17145" b="25400"/>
                <wp:wrapNone/>
                <wp:docPr id="10" name="Grupo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478905" cy="1346200"/>
                          <a:chOff x="0" y="0"/>
                          <a:chExt cx="64789" cy="13462"/>
                        </a:xfrm>
                      </wpg:grpSpPr>
                      <wps:wsp>
                        <wps:cNvPr id="11" name="AutoShape 4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14255" cy="13461"/>
                          </a:xfrm>
                          <a:prstGeom prst="roundRect">
                            <a:avLst>
                              <a:gd name="adj" fmla="val 7824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2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15621" y="5715"/>
                            <a:ext cx="27260" cy="192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9D775D" w:rsidP="00867811">
                              <w:pPr>
                                <w:pStyle w:val="Ttulo2"/>
                                <w:jc w:val="left"/>
                                <w:rPr>
                                  <w:sz w:val="20"/>
                                </w:rPr>
                              </w:pPr>
                              <w:proofErr w:type="gramStart"/>
                              <w:r>
                                <w:rPr>
                                  <w:sz w:val="20"/>
                                </w:rPr>
                                <w:t xml:space="preserve">DATA </w:t>
                              </w:r>
                              <w:r w:rsidR="00BD5760">
                                <w:rPr>
                                  <w:sz w:val="20"/>
                                </w:rPr>
                                <w:t>:</w:t>
                              </w:r>
                              <w:proofErr w:type="gramEnd"/>
                              <w:r w:rsidR="00BD5760">
                                <w:rPr>
                                  <w:sz w:val="20"/>
                                </w:rPr>
                                <w:t xml:space="preserve">      </w:t>
                              </w:r>
                              <w:r w:rsidR="00B10E5A">
                                <w:rPr>
                                  <w:sz w:val="20"/>
                                </w:rPr>
                                <w:t xml:space="preserve">  </w:t>
                              </w:r>
                              <w:r w:rsidR="00D2558E">
                                <w:rPr>
                                  <w:sz w:val="20"/>
                                </w:rPr>
                                <w:t xml:space="preserve">   /   </w:t>
                              </w:r>
                              <w:r w:rsidR="00201055">
                                <w:rPr>
                                  <w:sz w:val="20"/>
                                </w:rPr>
                                <w:t xml:space="preserve">       / 2017</w:t>
                              </w:r>
                            </w:p>
                          </w:txbxContent>
                        </wps:txbx>
                        <wps:bodyPr rot="0" vert="horz" wrap="square" lIns="66269" tIns="0" rIns="0" bIns="0" anchor="b" anchorCtr="0" upright="1">
                          <a:noAutofit/>
                        </wps:bodyPr>
                      </wps:wsp>
                      <wps:wsp>
                        <wps:cNvPr id="13" name="AutoShape 49"/>
                        <wps:cNvSpPr>
                          <a:spLocks noChangeArrowheads="1"/>
                        </wps:cNvSpPr>
                        <wps:spPr bwMode="auto">
                          <a:xfrm>
                            <a:off x="15621" y="8191"/>
                            <a:ext cx="27260" cy="19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pStyle w:val="Ttulo2"/>
                                <w:jc w:val="left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PROFESSOR</w:t>
                              </w:r>
                              <w:r w:rsidR="00E1707E">
                                <w:rPr>
                                  <w:sz w:val="20"/>
                                </w:rPr>
                                <w:t xml:space="preserve"> </w:t>
                              </w:r>
                              <w:r w:rsidR="005C0973">
                                <w:rPr>
                                  <w:sz w:val="20"/>
                                </w:rPr>
                                <w:t xml:space="preserve">(A): </w:t>
                              </w:r>
                            </w:p>
                          </w:txbxContent>
                        </wps:txbx>
                        <wps:bodyPr rot="0" vert="horz" wrap="square" lIns="66269" tIns="0" rIns="0" bIns="0" anchor="b" anchorCtr="0" upright="1">
                          <a:noAutofit/>
                        </wps:bodyPr>
                      </wps:wsp>
                      <wps:wsp>
                        <wps:cNvPr id="14" name="AutoShape 50"/>
                        <wps:cNvSpPr>
                          <a:spLocks noChangeArrowheads="1"/>
                        </wps:cNvSpPr>
                        <wps:spPr bwMode="auto">
                          <a:xfrm>
                            <a:off x="15621" y="0"/>
                            <a:ext cx="49149" cy="243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C5541F" w:rsidP="0086781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>LISTA DE RECUPERAÇÃO</w:t>
                              </w:r>
                              <w:r w:rsidR="009D775D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 xml:space="preserve"> DE </w:t>
                              </w:r>
                              <w:r w:rsidR="00924A8E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</w:rPr>
                                <w:t>BIOLOGIA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5" name="AutoShape 41"/>
                        <wps:cNvSpPr>
                          <a:spLocks noChangeArrowheads="1"/>
                        </wps:cNvSpPr>
                        <wps:spPr bwMode="auto">
                          <a:xfrm>
                            <a:off x="15621" y="3048"/>
                            <a:ext cx="13754" cy="19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201055" w:rsidP="00867811">
                              <w:pPr>
                                <w:pStyle w:val="Ttulo1"/>
                                <w:jc w:val="left"/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</w:rPr>
                                <w:t xml:space="preserve">SÉRIE: </w:t>
                              </w:r>
                              <w:r w:rsidR="00924A8E">
                                <w:rPr>
                                  <w:rFonts w:ascii="Arial" w:hAnsi="Arial" w:cs="Arial"/>
                                  <w:sz w:val="20"/>
                                </w:rPr>
                                <w:t>3º</w:t>
                              </w:r>
                              <w:r w:rsidR="00867811">
                                <w:rPr>
                                  <w:rFonts w:ascii="Arial" w:hAnsi="Arial" w:cs="Arial"/>
                                  <w:sz w:val="20"/>
                                  <w:u w:val="none"/>
                                </w:rPr>
                                <w:t xml:space="preserve"> ANO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6" name="AutoShape 45"/>
                        <wps:cNvSpPr>
                          <a:spLocks noChangeArrowheads="1"/>
                        </wps:cNvSpPr>
                        <wps:spPr bwMode="auto">
                          <a:xfrm>
                            <a:off x="15621" y="10953"/>
                            <a:ext cx="49149" cy="2509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ALUNO</w:t>
                              </w:r>
                              <w:r w:rsidR="00E1707E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 xml:space="preserve"> </w:t>
                              </w:r>
                              <w:r w:rsidR="00EE744F"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(A):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ab/>
                                <w:t>Nº: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7" name="AutoShape 42"/>
                        <wps:cNvSpPr>
                          <a:spLocks noChangeArrowheads="1"/>
                        </wps:cNvSpPr>
                        <wps:spPr bwMode="auto">
                          <a:xfrm>
                            <a:off x="30289" y="3048"/>
                            <a:ext cx="13532" cy="19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pStyle w:val="Ttulo3"/>
                                <w:jc w:val="left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TURMA: </w:t>
                              </w: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18" name="AutoShape 47"/>
                        <wps:cNvSpPr>
                          <a:spLocks noChangeArrowheads="1"/>
                        </wps:cNvSpPr>
                        <wps:spPr bwMode="auto">
                          <a:xfrm>
                            <a:off x="55245" y="3048"/>
                            <a:ext cx="9544" cy="6540"/>
                          </a:xfrm>
                          <a:prstGeom prst="roundRect">
                            <a:avLst>
                              <a:gd name="adj" fmla="val 11491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16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snapToGrid w:val="0"/>
                                  <w:color w:val="000000"/>
                                  <w:sz w:val="20"/>
                                </w:rPr>
                                <w:t>NOTA:</w:t>
                              </w:r>
                            </w:p>
                          </w:txbxContent>
                        </wps:txbx>
                        <wps:bodyPr rot="0" vert="horz" wrap="square" lIns="18000" tIns="18000" rIns="18000" bIns="414000" anchor="t" anchorCtr="0" upright="1">
                          <a:noAutofit/>
                        </wps:bodyPr>
                      </wps:wsp>
                      <wps:wsp>
                        <wps:cNvPr id="19" name="AutoShape 43"/>
                        <wps:cNvSpPr>
                          <a:spLocks noChangeArrowheads="1"/>
                        </wps:cNvSpPr>
                        <wps:spPr bwMode="auto">
                          <a:xfrm>
                            <a:off x="44577" y="3048"/>
                            <a:ext cx="10369" cy="190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Default="00867811" w:rsidP="00867811">
                              <w:pPr>
                                <w:pStyle w:val="Ttulo1"/>
                                <w:jc w:val="lef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  <wps:wsp>
                        <wps:cNvPr id="20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44577" y="5715"/>
                            <a:ext cx="9969" cy="4273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CC99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867811" w:rsidRPr="00CD17C2" w:rsidRDefault="00867811" w:rsidP="00A44F0F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 w:val="48"/>
                                </w:rPr>
                              </w:pPr>
                            </w:p>
                          </w:txbxContent>
                        </wps:txbx>
                        <wps:bodyPr rot="0" vert="horz" wrap="square" lIns="66269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upo 25" o:spid="_x0000_s1026" style="position:absolute;left:0;text-align:left;margin-left:-10.05pt;margin-top:-35.6pt;width:510.15pt;height:106pt;z-index:251658240" coordsize="64789,134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">
                <v:roundrect id="AutoShape 48" o:spid="_x0000_s1027" style="position:absolute;width:14255;height:13461;visibility:visible;mso-wrap-style:square;v-text-anchor:middle" arcsize="5128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W+q8EA&#10;AADbAAAADwAAAGRycy9kb3ducmV2LnhtbERPTYvCMBC9L/gfwgje1lQPItUoKiqCLotV8Do0Y1tt&#10;JqWJbf33m4WFvc3jfc582ZlSNFS7wrKC0TACQZxaXXCm4HrZfU5BOI+ssbRMCt7kYLnofcwx1rbl&#10;MzWJz0QIYRejgtz7KpbSpTkZdENbEQfubmuDPsA6k7rGNoSbUo6jaCINFhwacqxok1P6TF5GwXHd&#10;jd+P78ttsrX73b5p/euUfCk16HerGQhPnf8X/7kPOswfwe8v4QC5+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VvqvBAAAA2wAAAA8AAAAAAAAAAAAAAAAAmAIAAGRycy9kb3du&#10;cmV2LnhtbFBLBQYAAAAABAAEAPUAAACGAwAAAAA=&#10;" filled="f" fillcolor="black" strokeweight="1pt"/>
                <v:roundrect id="AutoShape 44" o:spid="_x0000_s1028" style="position:absolute;left:15621;top:5715;width:27260;height:1924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9+pvsQA&#10;AADbAAAADwAAAGRycy9kb3ducmV2LnhtbESPQW/CMAyF70j8h8iTuNFkHCbUkSK0iW1IcIBx2c1r&#10;TFPROFUTaPfvFyQkbrbe+56fF8vBNeJKXag9a3jOFAji0puaKw3H7/V0DiJEZIONZ9LwRwGWxXi0&#10;wNz4nvd0PcRKpBAOOWqwMba5lKG05DBkviVO2sl3DmNau0qaDvsU7ho5U+pFOqw5XbDY0pul8ny4&#10;uFSDLv3PtlQW58Pnxp1+jx+7d6X15GlYvYKINMSH+U5/mcTN4PZLGkAW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/fqb7EAAAA2wAAAA8AAAAAAAAAAAAAAAAAmAIAAGRycy9k&#10;b3ducmV2LnhtbFBLBQYAAAAABAAEAPUAAACJAwAAAAA=&#10;" filled="f" fillcolor="#0c9" strokeweight="1pt">
                  <v:textbox inset="1.84081mm,0,0,0">
                    <w:txbxContent>
                      <w:p w:rsidR="00867811" w:rsidRDefault="009D775D" w:rsidP="00867811">
                        <w:pPr>
                          <w:pStyle w:val="Ttulo2"/>
                          <w:jc w:val="left"/>
                          <w:rPr>
                            <w:sz w:val="20"/>
                          </w:rPr>
                        </w:pPr>
                        <w:proofErr w:type="gramStart"/>
                        <w:r>
                          <w:rPr>
                            <w:sz w:val="20"/>
                          </w:rPr>
                          <w:t xml:space="preserve">DATA </w:t>
                        </w:r>
                        <w:r w:rsidR="00BD5760">
                          <w:rPr>
                            <w:sz w:val="20"/>
                          </w:rPr>
                          <w:t>:</w:t>
                        </w:r>
                        <w:proofErr w:type="gramEnd"/>
                        <w:r w:rsidR="00BD5760">
                          <w:rPr>
                            <w:sz w:val="20"/>
                          </w:rPr>
                          <w:t xml:space="preserve">      </w:t>
                        </w:r>
                        <w:r w:rsidR="00B10E5A">
                          <w:rPr>
                            <w:sz w:val="20"/>
                          </w:rPr>
                          <w:t xml:space="preserve">  </w:t>
                        </w:r>
                        <w:r w:rsidR="00D2558E">
                          <w:rPr>
                            <w:sz w:val="20"/>
                          </w:rPr>
                          <w:t xml:space="preserve">   /   </w:t>
                        </w:r>
                        <w:r w:rsidR="00201055">
                          <w:rPr>
                            <w:sz w:val="20"/>
                          </w:rPr>
                          <w:t xml:space="preserve">       / 2017</w:t>
                        </w:r>
                      </w:p>
                    </w:txbxContent>
                  </v:textbox>
                </v:roundrect>
                <v:roundrect id="AutoShape 49" o:spid="_x0000_s1029" style="position:absolute;left:15621;top:8191;width:27260;height:1905;visibility:visible;mso-wrap-style:square;v-text-anchor:bottom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MJcMA&#10;AADbAAAADwAAAGRycy9kb3ducmV2LnhtbESPQWsCMRCF74L/IYzQmyZaEFmNIpbaFuyh6sXbuBk3&#10;i5vJsonu9t8bodDbDO99b94sVp2rxJ2aUHrWMB4pEMS5NyUXGo6H9+EMRIjIBivPpOGXAqyW/d4C&#10;M+Nb/qH7PhYihXDIUIONsc6kDLklh2Hka+KkXXzjMKa1KaRpsE3hrpITpabSYcnpgsWaNpby6/7m&#10;Ug26taddrizOuo8vdzkft99vSuuXQbeeg4jUxX/zH/1pEvcKz1/SAH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MMJcMAAADbAAAADwAAAAAAAAAAAAAAAACYAgAAZHJzL2Rv&#10;d25yZXYueG1sUEsFBgAAAAAEAAQA9QAAAIgDAAAAAA==&#10;" filled="f" fillcolor="#0c9" strokeweight="1pt">
                  <v:textbox inset="1.84081mm,0,0,0">
                    <w:txbxContent>
                      <w:p w:rsidR="00867811" w:rsidRDefault="00867811" w:rsidP="00867811">
                        <w:pPr>
                          <w:pStyle w:val="Ttulo2"/>
                          <w:jc w:val="left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PROFESSOR</w:t>
                        </w:r>
                        <w:r w:rsidR="00E1707E">
                          <w:rPr>
                            <w:sz w:val="20"/>
                          </w:rPr>
                          <w:t xml:space="preserve"> </w:t>
                        </w:r>
                        <w:r w:rsidR="005C0973">
                          <w:rPr>
                            <w:sz w:val="20"/>
                          </w:rPr>
                          <w:t xml:space="preserve">(A): </w:t>
                        </w:r>
                      </w:p>
                    </w:txbxContent>
                  </v:textbox>
                </v:roundrect>
                <v:roundrect id="AutoShape 50" o:spid="_x0000_s1030" style="position:absolute;left:15621;width:49149;height:2432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TbK8EA&#10;AADbAAAADwAAAGRycy9kb3ducmV2LnhtbESP3YrCMBCF7wXfIczC3ogmioh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U2yv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C5541F" w:rsidP="00867811">
                        <w:pPr>
                          <w:jc w:val="center"/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>LISTA DE RECUPERAÇÃO</w:t>
                        </w:r>
                        <w:r w:rsidR="009D775D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 xml:space="preserve"> DE </w:t>
                        </w:r>
                        <w:r w:rsidR="00924A8E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</w:rPr>
                          <w:t>BIOLOGIA</w:t>
                        </w:r>
                      </w:p>
                    </w:txbxContent>
                  </v:textbox>
                </v:roundrect>
                <v:roundrect id="AutoShape 41" o:spid="_x0000_s1031" style="position:absolute;left:15621;top:3048;width:13754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+sMEA&#10;AADbAAAADwAAAGRycy9kb3ducmV2LnhtbESP3YrCMBCF7wXfIczC3ogmCop0G2URBBEW8ecBhma2&#10;LTaTksS2vv1mQfBuhnPON2fy7WAb0ZEPtWMN85kCQVw4U3Op4XbdT9cgQkQ22DgmDU8KsN2MRzlm&#10;xvV8pu4SS5EgHDLUUMXYZlKGoiKLYeZa4qT9Om8xptWX0njsE9w2cqHUSlqsOV2osKVdRcX98rCJ&#10;clen3lvVdPsHdz9kjvVhglp/fgzfXyAiDfFtfqUPJtVfwv8vaQ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YfrD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201055" w:rsidP="00867811">
                        <w:pPr>
                          <w:pStyle w:val="Ttulo1"/>
                          <w:jc w:val="left"/>
                          <w:rPr>
                            <w:rFonts w:ascii="Arial" w:hAnsi="Arial" w:cs="Arial"/>
                            <w:sz w:val="20"/>
                            <w:u w:val="none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</w:rPr>
                          <w:t xml:space="preserve">SÉRIE: </w:t>
                        </w:r>
                        <w:r w:rsidR="00924A8E">
                          <w:rPr>
                            <w:rFonts w:ascii="Arial" w:hAnsi="Arial" w:cs="Arial"/>
                            <w:sz w:val="20"/>
                          </w:rPr>
                          <w:t>3º</w:t>
                        </w:r>
                        <w:r w:rsidR="00867811">
                          <w:rPr>
                            <w:rFonts w:ascii="Arial" w:hAnsi="Arial" w:cs="Arial"/>
                            <w:sz w:val="20"/>
                            <w:u w:val="none"/>
                          </w:rPr>
                          <w:t xml:space="preserve"> ANO</w:t>
                        </w:r>
                      </w:p>
                    </w:txbxContent>
                  </v:textbox>
                </v:roundrect>
                <v:roundrect id="AutoShape 45" o:spid="_x0000_s1032" style="position:absolute;left:15621;top:10953;width:49149;height:250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rgx8EA&#10;AADbAAAADwAAAGRycy9kb3ducmV2LnhtbESP0YrCMBBF3xf8hzCCL8ua6IMs1ViWhYIIIrp+wNDM&#10;tsVmUpLY1r83guDbDPfeM3c2+Whb0ZMPjWMNi7kCQVw603Cl4fJXfH2DCBHZYOuYNNwpQL6dfGww&#10;M27gE/XnWIkE4ZChhjrGLpMylDVZDHPXESft33mLMa2+ksbjkOC2lUulVtJiw+lCjR391lRezzeb&#10;KFd1HLxVbV/cuD+Q2Te7T9R6Nh1/1iAijfFtfqV3JtVfwfOXNIDc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K4Mf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867811" w:rsidP="00867811">
                        <w:pP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ALUNO</w:t>
                        </w:r>
                        <w:r w:rsidR="00E1707E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 xml:space="preserve"> </w:t>
                        </w:r>
                        <w:r w:rsidR="00EE744F"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(A):</w:t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</w: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ab/>
                          <w:t>Nº:</w:t>
                        </w:r>
                      </w:p>
                    </w:txbxContent>
                  </v:textbox>
                </v:roundrect>
                <v:roundrect id="AutoShape 42" o:spid="_x0000_s1033" style="position:absolute;left:30289;top:3048;width:13532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FXMEA&#10;AADbAAAADwAAAGRycy9kb3ducmV2LnhtbESP3YrCMBCF7wXfIczC3ogmeqHSbZRFEERYxJ8HGJrZ&#10;tthMShLb+vabBcG7Gc4535zJt4NtREc+1I41zGcKBHHhTM2lhtt1P12DCBHZYOOYNDwpwHYzHuWY&#10;GdfzmbpLLEWCcMhQQxVjm0kZiooshplriZP267zFmFZfSuOxT3DbyIVSS2mx5nShwpZ2FRX3y8Mm&#10;yl2dem9V0+0f3P2QOdaHCWr9+TF8f4GINMS3+ZU+mFR/B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kGRVz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867811" w:rsidP="00867811">
                        <w:pPr>
                          <w:pStyle w:val="Ttulo3"/>
                          <w:jc w:val="left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TURMA: </w:t>
                        </w:r>
                      </w:p>
                    </w:txbxContent>
                  </v:textbox>
                </v:roundrect>
                <v:roundrect id="AutoShape 47" o:spid="_x0000_s1034" style="position:absolute;left:55245;top:3048;width:9544;height:6540;visibility:visible;mso-wrap-style:square;v-text-anchor:top" arcsize="7530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+nqMIA&#10;AADbAAAADwAAAGRycy9kb3ducmV2LnhtbESPQWvCQBCF7wX/wzJCb3WjgoToKiIIpTdji3gbs2Oy&#10;mJ0N2VXjv+8cCr3N8N68981qM/hWPaiPLrCB6SQDRVwF67g28H3cf+SgYkK22AYmAy+KsFmP3lZY&#10;2PDkAz3KVCsJ4ViggSalrtA6Vg15jJPQEYt2Db3HJGtfa9vjU8J9q2dZttAeHUtDgx3tGqpu5d0b&#10;yF/5bH4Zvk4nPvvs/lO6uG2dMe/jYbsElWhI/+a/608r+AIrv8gAev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z6eowgAAANsAAAAPAAAAAAAAAAAAAAAAAJgCAABkcnMvZG93&#10;bnJldi54bWxQSwUGAAAAAAQABAD1AAAAhwMAAAAA&#10;" filled="f" fillcolor="#0c9" strokeweight="1pt">
                  <v:textbox inset=".5mm,.5mm,.5mm,11.5mm">
                    <w:txbxContent>
                      <w:p w:rsidR="00867811" w:rsidRDefault="00867811" w:rsidP="00867811">
                        <w:pPr>
                          <w:jc w:val="center"/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16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snapToGrid w:val="0"/>
                            <w:color w:val="000000"/>
                            <w:sz w:val="20"/>
                          </w:rPr>
                          <w:t>NOTA:</w:t>
                        </w:r>
                      </w:p>
                    </w:txbxContent>
                  </v:textbox>
                </v:roundrect>
                <v:roundrect id="AutoShape 43" o:spid="_x0000_s1035" style="position:absolute;left:44577;top:3048;width:10369;height:1905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V0tcEA&#10;AADbAAAADwAAAGRycy9kb3ducmV2LnhtbESP3YrCMBCF7wXfIczC3ogmeiHabZRFEERYxJ8HGJrZ&#10;tthMShLb+vabBcG7Gc4535zJt4NtREc+1I41zGcKBHHhTM2lhtt1P12BCBHZYOOYNDwpwHYzHuWY&#10;GdfzmbpLLEWCcMhQQxVjm0kZiooshplriZP267zFmFZfSuOxT3DbyIVSS2mx5nShwpZ2FRX3y8Mm&#10;yl2dem9V0+0f3P2QOdaHCWr9+TF8f4GINMS3+ZU+mFR/Df+/pAHk5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VdLX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Default="00867811" w:rsidP="00867811">
                        <w:pPr>
                          <w:pStyle w:val="Ttulo1"/>
                          <w:jc w:val="left"/>
                          <w:rPr>
                            <w:rFonts w:ascii="Arial" w:hAnsi="Arial" w:cs="Arial"/>
                            <w:sz w:val="20"/>
                          </w:rPr>
                        </w:pPr>
                      </w:p>
                    </w:txbxContent>
                  </v:textbox>
                </v:roundrect>
                <v:roundrect id="AutoShape 46" o:spid="_x0000_s1036" style="position:absolute;left:44577;top:5715;width:9969;height:4273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MXlcEA&#10;AADbAAAADwAAAGRycy9kb3ducmV2LnhtbESPwWoCMRCG7wXfIUzBi2iiBymrUUpBkIKI1gcYNtPd&#10;xc1kSeLu9u2dg9Dj8M//zXzb/ehb1VNMTWALy4UBRVwG13Bl4fZzmH+AShnZYRuYLPxRgv1u8rbF&#10;woWBL9Rfc6UEwqlAC3XOXaF1KmvymBahI5bsN0SPWcZYaRdxELhv9cqYtfbYsFyosaOvmsr79eGF&#10;cjfnIXrT9ocH9ydy381xhtZO38fPDahMY/5ffrWPzsJKvhcX8QC9e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DF5XBAAAA2wAAAA8AAAAAAAAAAAAAAAAAmAIAAGRycy9kb3du&#10;cmV2LnhtbFBLBQYAAAAABAAEAPUAAACGAwAAAAA=&#10;" filled="f" fillcolor="#0c9" strokeweight="1pt">
                  <v:textbox inset="1.84081mm,0,0,0">
                    <w:txbxContent>
                      <w:p w:rsidR="00867811" w:rsidRPr="00CD17C2" w:rsidRDefault="00867811" w:rsidP="00A44F0F">
                        <w:pPr>
                          <w:jc w:val="center"/>
                          <w:rPr>
                            <w:rFonts w:ascii="Arial" w:hAnsi="Arial" w:cs="Arial"/>
                            <w:b/>
                            <w:sz w:val="48"/>
                          </w:rPr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</w:p>
    <w:p w:rsidR="00ED18F8" w:rsidRPr="00924A8E" w:rsidRDefault="00ED18F8" w:rsidP="00924A8E">
      <w:pPr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ED18F8" w:rsidRPr="00924A8E" w:rsidRDefault="00ED18F8" w:rsidP="00924A8E">
      <w:pPr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ED18F8" w:rsidRPr="00924A8E" w:rsidRDefault="00ED18F8" w:rsidP="00924A8E">
      <w:pPr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CE214D" w:rsidRPr="00924A8E" w:rsidRDefault="00CE214D" w:rsidP="00924A8E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CE214D" w:rsidRPr="00924A8E" w:rsidRDefault="00CE214D" w:rsidP="00924A8E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CE214D" w:rsidRPr="00924A8E" w:rsidRDefault="00CE214D" w:rsidP="00924A8E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A figura a seguir mostra a localização de algumas glândulas endócrinas. Em relação à glândula indicada (I), diga o seguinte: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noProof/>
          <w:sz w:val="20"/>
          <w:szCs w:val="23"/>
        </w:rPr>
        <w:drawing>
          <wp:inline distT="0" distB="0" distL="0" distR="0" wp14:anchorId="05CD62BE" wp14:editId="3351CCCB">
            <wp:extent cx="1524000" cy="20669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1. O nome da glândula e sua localização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2. O nome dos dois hormônios mais importantes fabricados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3. O nome do hormônio que facilita a entrada da glicose nas células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4. O nome da disfunção hormonal e quais os cuidados clínicos que devem ser tomados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2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Os dois gráficos a seguir referem-se à velocidade da reação </w:t>
      </w:r>
      <w:proofErr w:type="spellStart"/>
      <w:r w:rsidRPr="00924A8E">
        <w:rPr>
          <w:rFonts w:ascii="Arial" w:hAnsi="Arial" w:cs="Arial"/>
          <w:sz w:val="20"/>
          <w:szCs w:val="23"/>
        </w:rPr>
        <w:t>A+B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</w:t>
      </w:r>
      <w:r w:rsidRPr="00924A8E">
        <w:rPr>
          <w:rFonts w:ascii="Cambria Math" w:hAnsi="Cambria Math" w:cs="Cambria Math"/>
          <w:sz w:val="20"/>
          <w:szCs w:val="23"/>
        </w:rPr>
        <w:t>⇆</w:t>
      </w:r>
      <w:r w:rsidRPr="00924A8E">
        <w:rPr>
          <w:rFonts w:ascii="Arial" w:hAnsi="Arial" w:cs="Arial"/>
          <w:sz w:val="20"/>
          <w:szCs w:val="23"/>
        </w:rPr>
        <w:t xml:space="preserve"> </w:t>
      </w:r>
      <w:proofErr w:type="spellStart"/>
      <w:r w:rsidRPr="00924A8E">
        <w:rPr>
          <w:rFonts w:ascii="Arial" w:hAnsi="Arial" w:cs="Arial"/>
          <w:sz w:val="20"/>
          <w:szCs w:val="23"/>
        </w:rPr>
        <w:t>C+D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, que ocorre em animais de uma mesma espécie, quando suas temperaturas variam. O gráfico número 1 representa a reação em um indivíduo que, além dos reagentes A e B, possui </w:t>
      </w:r>
      <w:proofErr w:type="gramStart"/>
      <w:r w:rsidRPr="00924A8E">
        <w:rPr>
          <w:rFonts w:ascii="Arial" w:hAnsi="Arial" w:cs="Arial"/>
          <w:sz w:val="20"/>
          <w:szCs w:val="23"/>
        </w:rPr>
        <w:t>o</w:t>
      </w:r>
      <w:proofErr w:type="gramEnd"/>
      <w:r w:rsidRPr="00924A8E">
        <w:rPr>
          <w:rFonts w:ascii="Arial" w:hAnsi="Arial" w:cs="Arial"/>
          <w:sz w:val="20"/>
          <w:szCs w:val="23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noProof/>
          <w:sz w:val="20"/>
          <w:szCs w:val="23"/>
        </w:rPr>
        <w:drawing>
          <wp:inline distT="0" distB="0" distL="0" distR="0" wp14:anchorId="642A634E" wp14:editId="4930A630">
            <wp:extent cx="2971800" cy="20002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4A8E">
        <w:rPr>
          <w:rFonts w:ascii="Cambria Math" w:hAnsi="Cambria Math" w:cs="Cambria Math"/>
          <w:sz w:val="20"/>
          <w:szCs w:val="23"/>
        </w:rPr>
        <w:t>⇆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V= velocidade de formação do produto C em </w:t>
      </w:r>
      <w:proofErr w:type="gramStart"/>
      <w:r w:rsidRPr="00924A8E">
        <w:rPr>
          <w:rFonts w:ascii="Arial" w:hAnsi="Arial" w:cs="Arial"/>
          <w:sz w:val="20"/>
          <w:szCs w:val="23"/>
        </w:rPr>
        <w:t>mg</w:t>
      </w:r>
      <w:proofErr w:type="gramEnd"/>
      <w:r w:rsidRPr="00924A8E">
        <w:rPr>
          <w:rFonts w:ascii="Arial" w:hAnsi="Arial" w:cs="Arial"/>
          <w:sz w:val="20"/>
          <w:szCs w:val="23"/>
        </w:rPr>
        <w:t>/hora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Baseado nos gráficos, responda: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a) Em que grupo de substâncias pode ser classificado o </w:t>
      </w:r>
      <w:proofErr w:type="spellStart"/>
      <w:r w:rsidRPr="00924A8E">
        <w:rPr>
          <w:rFonts w:ascii="Arial" w:hAnsi="Arial" w:cs="Arial"/>
          <w:sz w:val="20"/>
          <w:szCs w:val="23"/>
        </w:rPr>
        <w:t>polipeptídeo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E?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b) Dê duas justificativas para a sua classificação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3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Explique uma diferença fisiológica básica entre o sistema circulatório de um inseto e o de um vertebrado. </w:t>
      </w:r>
    </w:p>
    <w:p w:rsid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69101B" w:rsidRDefault="0069101B" w:rsidP="00924A8E">
      <w:pPr>
        <w:jc w:val="both"/>
        <w:rPr>
          <w:rFonts w:ascii="Arial" w:hAnsi="Arial" w:cs="Arial"/>
          <w:lang w:eastAsia="zh-CN"/>
        </w:rPr>
      </w:pPr>
    </w:p>
    <w:p w:rsidR="0069101B" w:rsidRDefault="0069101B" w:rsidP="00924A8E">
      <w:pPr>
        <w:jc w:val="both"/>
        <w:rPr>
          <w:rFonts w:ascii="Arial" w:hAnsi="Arial" w:cs="Arial"/>
          <w:lang w:eastAsia="zh-CN"/>
        </w:rPr>
      </w:pPr>
    </w:p>
    <w:p w:rsidR="0069101B" w:rsidRDefault="0069101B" w:rsidP="00924A8E">
      <w:pPr>
        <w:jc w:val="both"/>
        <w:rPr>
          <w:rFonts w:ascii="Arial" w:hAnsi="Arial" w:cs="Arial"/>
          <w:lang w:eastAsia="zh-CN"/>
        </w:rPr>
      </w:pPr>
    </w:p>
    <w:p w:rsidR="0069101B" w:rsidRPr="00924A8E" w:rsidRDefault="0069101B" w:rsidP="00924A8E">
      <w:pPr>
        <w:jc w:val="both"/>
        <w:rPr>
          <w:rFonts w:ascii="Arial" w:hAnsi="Arial" w:cs="Arial"/>
          <w:lang w:eastAsia="zh-CN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4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Considere o transporte de gás oxigênio do meio externo para os tecidos internos de um animal. Compare esse transporte em insetos e anfíbios.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5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>Em uma criança foi constatada, por meio de exames, anemia provocada por deficiência alimentar. O médico receitou medicamentos à base de ferro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Com essas informações, responda: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a) Que tipo de anemia poderia ter a criança?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b) Qual a importância do ferro no processo em questão?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6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>Considere os gráficos a seguir que representam variações nos níveis sanguíneos de 4 hormônios, durante o ciclo menstrual da mulher. Represente as curvas esperadas para as variações desses hormônios no sangue de uma mulher que toma "pílula anticoncepcional", que é uma mistura de estrógeno e progesterona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jc w:val="both"/>
        <w:rPr>
          <w:rFonts w:ascii="Arial" w:hAnsi="Arial" w:cs="Arial"/>
        </w:rPr>
      </w:pPr>
      <w:r w:rsidRPr="00924A8E">
        <w:rPr>
          <w:rFonts w:ascii="Arial" w:hAnsi="Arial" w:cs="Arial"/>
          <w:noProof/>
          <w:sz w:val="20"/>
        </w:rPr>
        <w:drawing>
          <wp:inline distT="0" distB="0" distL="0" distR="0" wp14:anchorId="6A646D21" wp14:editId="29BB8832">
            <wp:extent cx="3086100" cy="276225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4A8E">
        <w:rPr>
          <w:rFonts w:ascii="Arial" w:hAnsi="Arial" w:cs="Arial"/>
          <w:sz w:val="20"/>
          <w:szCs w:val="23"/>
        </w:rPr>
        <w:t xml:space="preserve">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7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Em 1920, F. </w:t>
      </w:r>
      <w:proofErr w:type="spellStart"/>
      <w:r w:rsidRPr="00924A8E">
        <w:rPr>
          <w:rFonts w:ascii="Arial" w:hAnsi="Arial" w:cs="Arial"/>
          <w:sz w:val="20"/>
          <w:szCs w:val="23"/>
        </w:rPr>
        <w:t>Banting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e C. Best, na Universidade de Toronto, obtiveram a cura de cães que apresentavam altos níveis de glicose no sangue, tratando-os com o extrato de uma glândula. Indique o hormônio e a glândula envolvidos no tratamento dos cães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8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>Considerando os itens I, II e III a seguir: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I. As glândulas endócrinas atuam independentemente entre si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II. O funcionamento das glândulas endócrinas é subordinado a uma das menores glândulas do corpo humano, situada no interior da caixa craniana e,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III. </w:t>
      </w:r>
      <w:proofErr w:type="gramStart"/>
      <w:r w:rsidRPr="00924A8E">
        <w:rPr>
          <w:rFonts w:ascii="Arial" w:hAnsi="Arial" w:cs="Arial"/>
          <w:sz w:val="20"/>
          <w:szCs w:val="23"/>
        </w:rPr>
        <w:t>por</w:t>
      </w:r>
      <w:proofErr w:type="gramEnd"/>
      <w:r w:rsidRPr="00924A8E">
        <w:rPr>
          <w:rFonts w:ascii="Arial" w:hAnsi="Arial" w:cs="Arial"/>
          <w:sz w:val="20"/>
          <w:szCs w:val="23"/>
        </w:rPr>
        <w:t xml:space="preserve"> sua vez, esta última glândula atua sob o controle de uma estrutura que é mediadora entre o sistema nervoso e o sistema glandular endócrino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Cite: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a) duas glândulas endócrinas relacionadas com o item I;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b) a glândula a que se refere o item II;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c) a estrutura a que se refere o item III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9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Um atleta morador da cidade de São Vicente - SP (nível do mar) deveria participar de um evento esportivo em La Paz - Bolívia (3 650 metros de altitude). Foi sugerido que ele viajasse semanas antes para essa cidade. Explique, em termos fisiológicos, a razão da sugestão dada. </w:t>
      </w:r>
    </w:p>
    <w:p w:rsid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69101B" w:rsidRDefault="0069101B" w:rsidP="00924A8E">
      <w:pPr>
        <w:jc w:val="both"/>
        <w:rPr>
          <w:rFonts w:ascii="Arial" w:hAnsi="Arial" w:cs="Arial"/>
          <w:lang w:eastAsia="zh-CN"/>
        </w:rPr>
      </w:pPr>
    </w:p>
    <w:p w:rsidR="0069101B" w:rsidRDefault="0069101B" w:rsidP="00924A8E">
      <w:pPr>
        <w:jc w:val="both"/>
        <w:rPr>
          <w:rFonts w:ascii="Arial" w:hAnsi="Arial" w:cs="Arial"/>
          <w:lang w:eastAsia="zh-CN"/>
        </w:rPr>
      </w:pPr>
    </w:p>
    <w:p w:rsidR="0069101B" w:rsidRPr="00924A8E" w:rsidRDefault="0069101B" w:rsidP="00924A8E">
      <w:pPr>
        <w:jc w:val="both"/>
        <w:rPr>
          <w:rFonts w:ascii="Arial" w:hAnsi="Arial" w:cs="Arial"/>
          <w:lang w:eastAsia="zh-CN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0"/>
          <w:lang w:eastAsia="zh-CN"/>
        </w:rPr>
        <w:lastRenderedPageBreak/>
        <w:t>10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Compare a circulação sanguínea em um mamífero e em um peixe ósseo. O que acontece com a pressão sanguínea em cada um dos casos?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1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>Considere o coração de um mamífero, por exemplo, o do homem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a) Qual das quatro cavidades apresenta parede mais espessa?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b) Por quê?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2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No filme "Expresso da Meia-Noite", o ator principal foi preso portando drogas disfarçadas em sua roupa. A polícia desconfiou dele, pois transpirava, e os batimentos cardíacos acelerados faziam com que ficasse trêmulo. Diga qual o hormônio que o "denunciou" e a respectiva glândula produtora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3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Qual a principal diferença entre a reprodução dos organismos aquáticos e dos terrestres? Explique por quê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4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>A dificuldade dos fumantes em abandonar o consumo de cigarros tem sido associada a diversos fatores relacionados à dependência induzida pela nicotina. A nicotina inalada atravessa facilmente os alvéolos e atinge o cérebro mais rapidamente do que se fosse injetada por via intravenosa. No cérebro ela atua em áreas associadas às sensações de prazer, levando o fumante à busca da repetição deste estímulo. Esta peculiaridade da nicotina torna o fumante altamente dependente de estímulos frequentes e dificulta a superação da crise de abstinência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Explique por que a nicotina inalada, após atingir a circulação, chega ao cérebro mais rapidamente do que se fosse injetada por via intravenosa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5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Dentre os compostos que regulam o fluxo sanguíneo das artérias coronárias (vasos que nutrem o músculo cardíaco) está </w:t>
      </w:r>
      <w:proofErr w:type="gramStart"/>
      <w:r w:rsidRPr="00924A8E">
        <w:rPr>
          <w:rFonts w:ascii="Arial" w:hAnsi="Arial" w:cs="Arial"/>
          <w:sz w:val="20"/>
          <w:szCs w:val="23"/>
        </w:rPr>
        <w:t>a</w:t>
      </w:r>
      <w:proofErr w:type="gramEnd"/>
      <w:r w:rsidRPr="00924A8E">
        <w:rPr>
          <w:rFonts w:ascii="Arial" w:hAnsi="Arial" w:cs="Arial"/>
          <w:sz w:val="20"/>
          <w:szCs w:val="23"/>
        </w:rPr>
        <w:t xml:space="preserve"> adenosina. A adenosina é um produto de degradação do ATP e é formada segundo a seguinte sequência de reações: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ATP </w:t>
      </w:r>
      <w:r w:rsidRPr="00924A8E">
        <w:rPr>
          <w:rFonts w:ascii="Arial" w:hAnsi="Arial" w:cs="Arial"/>
          <w:position w:val="-6"/>
          <w:sz w:val="20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1.25pt" o:ole="">
            <v:imagedata r:id="rId13" o:title=""/>
          </v:shape>
          <o:OLEObject Type="Embed" ProgID="Equation.DSMT4" ShapeID="_x0000_i1025" DrawAspect="Content" ObjectID="_1574078292" r:id="rId14"/>
        </w:object>
      </w:r>
      <w:r w:rsidRPr="00924A8E">
        <w:rPr>
          <w:rFonts w:ascii="Arial" w:hAnsi="Arial" w:cs="Arial"/>
          <w:sz w:val="20"/>
          <w:szCs w:val="23"/>
        </w:rPr>
        <w:t xml:space="preserve"> ADP </w:t>
      </w:r>
      <w:r w:rsidRPr="00924A8E">
        <w:rPr>
          <w:rFonts w:ascii="Arial" w:hAnsi="Arial" w:cs="Arial"/>
          <w:position w:val="-6"/>
          <w:sz w:val="20"/>
        </w:rPr>
        <w:object w:dxaOrig="300" w:dyaOrig="220">
          <v:shape id="_x0000_i1026" type="#_x0000_t75" style="width:15pt;height:11.25pt" o:ole="">
            <v:imagedata r:id="rId13" o:title=""/>
          </v:shape>
          <o:OLEObject Type="Embed" ProgID="Equation.DSMT4" ShapeID="_x0000_i1026" DrawAspect="Content" ObjectID="_1574078293" r:id="rId15"/>
        </w:object>
      </w:r>
      <w:r w:rsidRPr="00924A8E">
        <w:rPr>
          <w:rFonts w:ascii="Arial" w:hAnsi="Arial" w:cs="Arial"/>
          <w:sz w:val="20"/>
          <w:szCs w:val="23"/>
        </w:rPr>
        <w:t xml:space="preserve"> </w:t>
      </w:r>
      <w:proofErr w:type="spellStart"/>
      <w:r w:rsidRPr="00924A8E">
        <w:rPr>
          <w:rFonts w:ascii="Arial" w:hAnsi="Arial" w:cs="Arial"/>
          <w:sz w:val="20"/>
          <w:szCs w:val="23"/>
        </w:rPr>
        <w:t>AMP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</w:t>
      </w:r>
      <w:r w:rsidRPr="00924A8E">
        <w:rPr>
          <w:rFonts w:ascii="Arial" w:hAnsi="Arial" w:cs="Arial"/>
          <w:position w:val="-6"/>
          <w:sz w:val="20"/>
        </w:rPr>
        <w:object w:dxaOrig="300" w:dyaOrig="220">
          <v:shape id="_x0000_i1027" type="#_x0000_t75" style="width:15pt;height:11.25pt" o:ole="">
            <v:imagedata r:id="rId13" o:title=""/>
          </v:shape>
          <o:OLEObject Type="Embed" ProgID="Equation.DSMT4" ShapeID="_x0000_i1027" DrawAspect="Content" ObjectID="_1574078294" r:id="rId16"/>
        </w:object>
      </w:r>
      <w:r w:rsidRPr="00924A8E">
        <w:rPr>
          <w:rFonts w:ascii="Arial" w:hAnsi="Arial" w:cs="Arial"/>
          <w:sz w:val="20"/>
          <w:szCs w:val="23"/>
        </w:rPr>
        <w:t xml:space="preserve"> Adenosina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A adenosina promove a vasodilatação das artérias coronárias, o que aumenta o fluxo sanguíneo através do músculo cardíaco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Explique por que em situações de exercício intenso é vantajoso que a regulação local da vasodilatação seja exercida pela adenosina, e não por outros vasodilatadores produzidos por outras vias metabólicas também presentes no organismo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6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noProof/>
          <w:sz w:val="20"/>
          <w:szCs w:val="23"/>
        </w:rPr>
        <w:drawing>
          <wp:inline distT="0" distB="0" distL="0" distR="0" wp14:anchorId="1A64ADA6" wp14:editId="236677B9">
            <wp:extent cx="2971800" cy="20002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O álcool etanol presente nas bebidas alcoólicas produz seu efeito diretamente no sistema nervoso central. O catabolismo do etanol no fígado humano está esquematizado na figura anterior.</w:t>
      </w:r>
    </w:p>
    <w:p w:rsidR="0069101B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O diagrama mostra que o etanol é oxidado a </w:t>
      </w:r>
      <w:proofErr w:type="spellStart"/>
      <w:r w:rsidRPr="00924A8E">
        <w:rPr>
          <w:rFonts w:ascii="Arial" w:hAnsi="Arial" w:cs="Arial"/>
          <w:sz w:val="20"/>
          <w:szCs w:val="23"/>
        </w:rPr>
        <w:t>acetaldeído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(uma molécula tóxica) pela enzima álcool </w:t>
      </w:r>
      <w:proofErr w:type="spellStart"/>
      <w:r w:rsidRPr="00924A8E">
        <w:rPr>
          <w:rFonts w:ascii="Arial" w:hAnsi="Arial" w:cs="Arial"/>
          <w:sz w:val="20"/>
          <w:szCs w:val="23"/>
        </w:rPr>
        <w:t>desidrogenase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e, em seguida, o </w:t>
      </w:r>
      <w:proofErr w:type="spellStart"/>
      <w:r w:rsidRPr="00924A8E">
        <w:rPr>
          <w:rFonts w:ascii="Arial" w:hAnsi="Arial" w:cs="Arial"/>
          <w:sz w:val="20"/>
          <w:szCs w:val="23"/>
        </w:rPr>
        <w:t>acetaldeído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é oxidado a acetato pela enzima aldeído </w:t>
      </w:r>
      <w:proofErr w:type="spellStart"/>
      <w:r w:rsidRPr="00924A8E">
        <w:rPr>
          <w:rFonts w:ascii="Arial" w:hAnsi="Arial" w:cs="Arial"/>
          <w:sz w:val="20"/>
          <w:szCs w:val="23"/>
        </w:rPr>
        <w:t>desidrogenase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.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O acetato é degradado a </w:t>
      </w:r>
      <w:proofErr w:type="spellStart"/>
      <w:r w:rsidRPr="00924A8E">
        <w:rPr>
          <w:rFonts w:ascii="Arial" w:hAnsi="Arial" w:cs="Arial"/>
          <w:sz w:val="20"/>
          <w:szCs w:val="23"/>
        </w:rPr>
        <w:t>piruvato</w:t>
      </w:r>
      <w:proofErr w:type="spellEnd"/>
      <w:r w:rsidRPr="00924A8E">
        <w:rPr>
          <w:rFonts w:ascii="Arial" w:hAnsi="Arial" w:cs="Arial"/>
          <w:sz w:val="20"/>
          <w:szCs w:val="23"/>
        </w:rPr>
        <w:t>, que é metabolizado subsequentemente no ciclo de Krebs.</w:t>
      </w:r>
    </w:p>
    <w:p w:rsidR="0069101B" w:rsidRDefault="0069101B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69101B" w:rsidRDefault="0069101B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69101B" w:rsidRDefault="0069101B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69101B" w:rsidRDefault="0069101B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Existe um fármaco (</w:t>
      </w:r>
      <w:proofErr w:type="spellStart"/>
      <w:r w:rsidRPr="00924A8E">
        <w:rPr>
          <w:rFonts w:ascii="Arial" w:hAnsi="Arial" w:cs="Arial"/>
          <w:sz w:val="20"/>
          <w:szCs w:val="23"/>
        </w:rPr>
        <w:t>dissulfiram</w:t>
      </w:r>
      <w:proofErr w:type="spellEnd"/>
      <w:r w:rsidRPr="00924A8E">
        <w:rPr>
          <w:rFonts w:ascii="Arial" w:hAnsi="Arial" w:cs="Arial"/>
          <w:sz w:val="20"/>
          <w:szCs w:val="23"/>
        </w:rPr>
        <w:t>) que é usado no tratamento do alcoolismo. O tratamento com este fármaco procura gerar no alcoólatra uma aversão ao álcool, induzindo neste uma sensação desagradável sempre que o álcool for ingerido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O </w:t>
      </w:r>
      <w:proofErr w:type="spellStart"/>
      <w:r w:rsidRPr="00924A8E">
        <w:rPr>
          <w:rFonts w:ascii="Arial" w:hAnsi="Arial" w:cs="Arial"/>
          <w:sz w:val="20"/>
          <w:szCs w:val="23"/>
        </w:rPr>
        <w:t>dissulfiram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age inibindo uma das duas enzimas envolvidas diretamente no catabolismo do etanol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Qual das enzimas é inibida pelo </w:t>
      </w:r>
      <w:proofErr w:type="spellStart"/>
      <w:r w:rsidRPr="00924A8E">
        <w:rPr>
          <w:rFonts w:ascii="Arial" w:hAnsi="Arial" w:cs="Arial"/>
          <w:sz w:val="20"/>
          <w:szCs w:val="23"/>
        </w:rPr>
        <w:t>dissulfiram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? Justifique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7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>O gás carbônico (CO</w:t>
      </w:r>
      <w:r w:rsidRPr="00924A8E">
        <w:rPr>
          <w:rFonts w:ascii="Arial" w:hAnsi="Arial" w:cs="Arial"/>
          <w:sz w:val="20"/>
          <w:szCs w:val="23"/>
          <w:vertAlign w:val="subscript"/>
        </w:rPr>
        <w:t>2</w:t>
      </w:r>
      <w:r w:rsidRPr="00924A8E">
        <w:rPr>
          <w:rFonts w:ascii="Arial" w:hAnsi="Arial" w:cs="Arial"/>
          <w:sz w:val="20"/>
          <w:szCs w:val="23"/>
        </w:rPr>
        <w:t>) produzido nos tecidos é transportado pelo sangue venoso, para ser eliminado nos pulmões, sob as formas de CO</w:t>
      </w:r>
      <w:r w:rsidRPr="00924A8E">
        <w:rPr>
          <w:rFonts w:ascii="Arial" w:hAnsi="Arial" w:cs="Arial"/>
          <w:sz w:val="20"/>
          <w:szCs w:val="23"/>
          <w:vertAlign w:val="subscript"/>
        </w:rPr>
        <w:t>2</w:t>
      </w:r>
      <w:r w:rsidRPr="00924A8E">
        <w:rPr>
          <w:rFonts w:ascii="Arial" w:hAnsi="Arial" w:cs="Arial"/>
          <w:sz w:val="20"/>
          <w:szCs w:val="23"/>
        </w:rPr>
        <w:t xml:space="preserve"> dissolvido, ácido carbônico (H</w:t>
      </w:r>
      <w:r w:rsidRPr="00924A8E">
        <w:rPr>
          <w:rFonts w:ascii="Arial" w:hAnsi="Arial" w:cs="Arial"/>
          <w:sz w:val="20"/>
          <w:szCs w:val="23"/>
          <w:vertAlign w:val="subscript"/>
        </w:rPr>
        <w:t>2</w:t>
      </w:r>
      <w:r w:rsidRPr="00924A8E">
        <w:rPr>
          <w:rFonts w:ascii="Arial" w:hAnsi="Arial" w:cs="Arial"/>
          <w:sz w:val="20"/>
          <w:szCs w:val="23"/>
        </w:rPr>
        <w:t>CO</w:t>
      </w:r>
      <w:r w:rsidRPr="00924A8E">
        <w:rPr>
          <w:rFonts w:ascii="Arial" w:hAnsi="Arial" w:cs="Arial"/>
          <w:sz w:val="20"/>
          <w:szCs w:val="23"/>
          <w:vertAlign w:val="subscript"/>
        </w:rPr>
        <w:t>3</w:t>
      </w:r>
      <w:r w:rsidRPr="00924A8E">
        <w:rPr>
          <w:rFonts w:ascii="Arial" w:hAnsi="Arial" w:cs="Arial"/>
          <w:sz w:val="20"/>
          <w:szCs w:val="23"/>
        </w:rPr>
        <w:t>), bicarbonato (HCO</w:t>
      </w:r>
      <w:r w:rsidRPr="00924A8E">
        <w:rPr>
          <w:rFonts w:ascii="Arial" w:hAnsi="Arial" w:cs="Arial"/>
          <w:sz w:val="20"/>
          <w:szCs w:val="23"/>
          <w:vertAlign w:val="subscript"/>
        </w:rPr>
        <w:t>3</w:t>
      </w:r>
      <w:r w:rsidRPr="00924A8E">
        <w:rPr>
          <w:rFonts w:ascii="Arial" w:hAnsi="Arial" w:cs="Arial"/>
          <w:sz w:val="20"/>
          <w:szCs w:val="23"/>
          <w:vertAlign w:val="superscript"/>
        </w:rPr>
        <w:t>-</w:t>
      </w:r>
      <w:r w:rsidRPr="00924A8E">
        <w:rPr>
          <w:rFonts w:ascii="Arial" w:hAnsi="Arial" w:cs="Arial"/>
          <w:sz w:val="20"/>
          <w:szCs w:val="23"/>
        </w:rPr>
        <w:t xml:space="preserve">) e </w:t>
      </w:r>
      <w:proofErr w:type="spellStart"/>
      <w:r w:rsidRPr="00924A8E">
        <w:rPr>
          <w:rFonts w:ascii="Arial" w:hAnsi="Arial" w:cs="Arial"/>
          <w:sz w:val="20"/>
          <w:szCs w:val="23"/>
        </w:rPr>
        <w:t>carboaminohemoglobina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(</w:t>
      </w:r>
      <w:proofErr w:type="gramStart"/>
      <w:r w:rsidRPr="00924A8E">
        <w:rPr>
          <w:rFonts w:ascii="Arial" w:hAnsi="Arial" w:cs="Arial"/>
          <w:sz w:val="20"/>
          <w:szCs w:val="23"/>
        </w:rPr>
        <w:t>HbCO</w:t>
      </w:r>
      <w:r w:rsidRPr="00924A8E">
        <w:rPr>
          <w:rFonts w:ascii="Arial" w:hAnsi="Arial" w:cs="Arial"/>
          <w:sz w:val="20"/>
          <w:szCs w:val="23"/>
          <w:vertAlign w:val="subscript"/>
        </w:rPr>
        <w:t>2</w:t>
      </w:r>
      <w:proofErr w:type="gramEnd"/>
      <w:r w:rsidRPr="00924A8E">
        <w:rPr>
          <w:rFonts w:ascii="Arial" w:hAnsi="Arial" w:cs="Arial"/>
          <w:sz w:val="20"/>
          <w:szCs w:val="23"/>
        </w:rPr>
        <w:t>)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noProof/>
          <w:sz w:val="20"/>
          <w:szCs w:val="23"/>
        </w:rPr>
        <w:drawing>
          <wp:inline distT="0" distB="0" distL="0" distR="0" wp14:anchorId="2D0BB373" wp14:editId="34F001F1">
            <wp:extent cx="2971800" cy="20002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O gráfico acima representa as medidas de algumas dessas substâncias, bem como a saturação da hemoglobina pelo oxigênio (</w:t>
      </w:r>
      <w:proofErr w:type="gramStart"/>
      <w:r w:rsidRPr="00924A8E">
        <w:rPr>
          <w:rFonts w:ascii="Arial" w:hAnsi="Arial" w:cs="Arial"/>
          <w:sz w:val="20"/>
          <w:szCs w:val="23"/>
        </w:rPr>
        <w:t>HbO</w:t>
      </w:r>
      <w:r w:rsidRPr="00924A8E">
        <w:rPr>
          <w:rFonts w:ascii="Arial" w:hAnsi="Arial" w:cs="Arial"/>
          <w:sz w:val="20"/>
          <w:szCs w:val="23"/>
          <w:vertAlign w:val="subscript"/>
        </w:rPr>
        <w:t>2</w:t>
      </w:r>
      <w:proofErr w:type="gramEnd"/>
      <w:r w:rsidRPr="00924A8E">
        <w:rPr>
          <w:rFonts w:ascii="Arial" w:hAnsi="Arial" w:cs="Arial"/>
          <w:sz w:val="20"/>
          <w:szCs w:val="23"/>
        </w:rPr>
        <w:t>), no sangue venoso de uma pessoa em repouso, respirando em duas situações: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1 - ar atmosférico (pressão parcial de oxigênio igual a </w:t>
      </w:r>
      <w:proofErr w:type="gramStart"/>
      <w:r w:rsidRPr="00924A8E">
        <w:rPr>
          <w:rFonts w:ascii="Arial" w:hAnsi="Arial" w:cs="Arial"/>
          <w:sz w:val="20"/>
          <w:szCs w:val="23"/>
        </w:rPr>
        <w:t>150mmHg</w:t>
      </w:r>
      <w:proofErr w:type="gramEnd"/>
      <w:r w:rsidRPr="00924A8E">
        <w:rPr>
          <w:rFonts w:ascii="Arial" w:hAnsi="Arial" w:cs="Arial"/>
          <w:sz w:val="20"/>
          <w:szCs w:val="23"/>
        </w:rPr>
        <w:t>);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2 - oxigênio puro (pressão de oxigênio igual a 2.500</w:t>
      </w:r>
      <w:proofErr w:type="gramStart"/>
      <w:r w:rsidRPr="00924A8E">
        <w:rPr>
          <w:rFonts w:ascii="Arial" w:hAnsi="Arial" w:cs="Arial"/>
          <w:sz w:val="20"/>
          <w:szCs w:val="23"/>
        </w:rPr>
        <w:t>mmHg</w:t>
      </w:r>
      <w:proofErr w:type="gramEnd"/>
      <w:r w:rsidRPr="00924A8E">
        <w:rPr>
          <w:rFonts w:ascii="Arial" w:hAnsi="Arial" w:cs="Arial"/>
          <w:sz w:val="20"/>
          <w:szCs w:val="23"/>
        </w:rPr>
        <w:t>), a partir do momento T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Nas duas situações, a percentagem de </w:t>
      </w:r>
      <w:proofErr w:type="gramStart"/>
      <w:r w:rsidRPr="00924A8E">
        <w:rPr>
          <w:rFonts w:ascii="Arial" w:hAnsi="Arial" w:cs="Arial"/>
          <w:sz w:val="20"/>
          <w:szCs w:val="23"/>
        </w:rPr>
        <w:t>HbO</w:t>
      </w:r>
      <w:r w:rsidRPr="00924A8E">
        <w:rPr>
          <w:rFonts w:ascii="Arial" w:hAnsi="Arial" w:cs="Arial"/>
          <w:sz w:val="20"/>
          <w:szCs w:val="23"/>
          <w:vertAlign w:val="subscript"/>
        </w:rPr>
        <w:t>2</w:t>
      </w:r>
      <w:proofErr w:type="gramEnd"/>
      <w:r w:rsidRPr="00924A8E">
        <w:rPr>
          <w:rFonts w:ascii="Arial" w:hAnsi="Arial" w:cs="Arial"/>
          <w:sz w:val="20"/>
          <w:szCs w:val="23"/>
        </w:rPr>
        <w:t xml:space="preserve"> no sangue arterial é de 100%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a) Considere que o CO</w:t>
      </w:r>
      <w:r w:rsidRPr="00924A8E">
        <w:rPr>
          <w:rFonts w:ascii="Arial" w:hAnsi="Arial" w:cs="Arial"/>
          <w:sz w:val="20"/>
          <w:szCs w:val="23"/>
          <w:vertAlign w:val="subscript"/>
        </w:rPr>
        <w:t>2</w:t>
      </w:r>
      <w:r w:rsidRPr="00924A8E">
        <w:rPr>
          <w:rFonts w:ascii="Arial" w:hAnsi="Arial" w:cs="Arial"/>
          <w:sz w:val="20"/>
          <w:szCs w:val="23"/>
        </w:rPr>
        <w:t xml:space="preserve"> liberado pelos tecidos, ao penetrar nas hemácias, forma rapidamente ácido carbônico por ação de enzima </w:t>
      </w:r>
      <w:proofErr w:type="spellStart"/>
      <w:r w:rsidRPr="00924A8E">
        <w:rPr>
          <w:rFonts w:ascii="Arial" w:hAnsi="Arial" w:cs="Arial"/>
          <w:sz w:val="20"/>
          <w:szCs w:val="23"/>
        </w:rPr>
        <w:t>anidrase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 carbônica, que forma, por sua vez, bicarbonato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Estabeleça a relação entre a desoxigenação da hemoglobina que ocorre na situação 1 e a formação de bicarbonato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b) Indique qual das formas de hemoglobina - oxigenada ou </w:t>
      </w:r>
      <w:proofErr w:type="gramStart"/>
      <w:r w:rsidRPr="00924A8E">
        <w:rPr>
          <w:rFonts w:ascii="Arial" w:hAnsi="Arial" w:cs="Arial"/>
          <w:sz w:val="20"/>
          <w:szCs w:val="23"/>
        </w:rPr>
        <w:t>não-oxigenada</w:t>
      </w:r>
      <w:proofErr w:type="gramEnd"/>
      <w:r w:rsidRPr="00924A8E">
        <w:rPr>
          <w:rFonts w:ascii="Arial" w:hAnsi="Arial" w:cs="Arial"/>
          <w:sz w:val="20"/>
          <w:szCs w:val="23"/>
        </w:rPr>
        <w:t xml:space="preserve"> - tem menor afinidade pelo CO</w:t>
      </w:r>
      <w:r w:rsidRPr="00924A8E">
        <w:rPr>
          <w:rFonts w:ascii="Arial" w:hAnsi="Arial" w:cs="Arial"/>
          <w:sz w:val="20"/>
          <w:szCs w:val="23"/>
          <w:vertAlign w:val="subscript"/>
        </w:rPr>
        <w:t>2</w:t>
      </w:r>
      <w:r w:rsidRPr="00924A8E">
        <w:rPr>
          <w:rFonts w:ascii="Arial" w:hAnsi="Arial" w:cs="Arial"/>
          <w:sz w:val="20"/>
          <w:szCs w:val="23"/>
        </w:rPr>
        <w:t xml:space="preserve">. Justifique sua indicação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8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>Até recentemente, a terapia para os diabéticos dependentes de insulina (DDI) dependia da injeção de doses de insulina suína, que possui uma estrutura muito parecida com a insulina humana. Um problema associado com essa terapia era usar a dose correta, pois o tratamento crônico obrigava os diabéticos a aplicar doses crescentes da insulina suína, para compensar o aumento da reação do organismo contra o hormônio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Atualmente, com as técnicas de engenharia genética, é possível obter insulina humana para o tratamento dos DDI. No entanto, para os DDI que mudaram da insulina suína para a insulina humana, doses menores do hormônio foram suficientes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Explique por que são administradas doses menores de insulina humana em relação à insulina suína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18"/>
          <w:szCs w:val="18"/>
          <w:lang w:eastAsia="zh-CN"/>
        </w:rPr>
        <w:t xml:space="preserve">TEXTO PARA A PRÓXIMA QUESTÃO: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>As figuras a seguir representam esquemas da circulação fetal (A) e da circulação após o nascimento (B). Observe que, durante a vida fetal, o sangue circula diretamente do átrio direito (AD) para o átrio esquerdo (</w:t>
      </w:r>
      <w:proofErr w:type="spellStart"/>
      <w:r w:rsidRPr="00924A8E">
        <w:rPr>
          <w:rFonts w:ascii="Arial" w:hAnsi="Arial" w:cs="Arial"/>
          <w:sz w:val="20"/>
          <w:szCs w:val="23"/>
        </w:rPr>
        <w:t>AE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), através do forame oval (FO), uma válvula entre os dois átrios. Após o nascimento, em virtude de um aumento da pressão sanguínea em </w:t>
      </w:r>
      <w:proofErr w:type="spellStart"/>
      <w:r w:rsidRPr="00924A8E">
        <w:rPr>
          <w:rFonts w:ascii="Arial" w:hAnsi="Arial" w:cs="Arial"/>
          <w:sz w:val="20"/>
          <w:szCs w:val="23"/>
        </w:rPr>
        <w:t>AE</w:t>
      </w:r>
      <w:proofErr w:type="spellEnd"/>
      <w:r w:rsidRPr="00924A8E">
        <w:rPr>
          <w:rFonts w:ascii="Arial" w:hAnsi="Arial" w:cs="Arial"/>
          <w:sz w:val="20"/>
          <w:szCs w:val="23"/>
        </w:rPr>
        <w:t>, essa válvula fecha-se, forçando o fluxo sanguíneo de AD para o ventrículo direito (</w:t>
      </w:r>
      <w:proofErr w:type="spellStart"/>
      <w:r w:rsidRPr="00924A8E">
        <w:rPr>
          <w:rFonts w:ascii="Arial" w:hAnsi="Arial" w:cs="Arial"/>
          <w:sz w:val="20"/>
          <w:szCs w:val="23"/>
        </w:rPr>
        <w:t>VD</w:t>
      </w:r>
      <w:proofErr w:type="spellEnd"/>
      <w:r w:rsidRPr="00924A8E">
        <w:rPr>
          <w:rFonts w:ascii="Arial" w:hAnsi="Arial" w:cs="Arial"/>
          <w:sz w:val="20"/>
          <w:szCs w:val="23"/>
        </w:rPr>
        <w:t xml:space="preserve">). No adulto normal, a válvula adere-se ao FO, formando uma vedação permanente entre os dois átrios. Os valores nos pulmões representam a porcentagem do fluxo sanguíneo total. </w:t>
      </w:r>
    </w:p>
    <w:p w:rsid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</w:p>
    <w:p w:rsidR="0069101B" w:rsidRDefault="0069101B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</w:p>
    <w:p w:rsidR="0069101B" w:rsidRPr="00924A8E" w:rsidRDefault="0069101B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bookmarkStart w:id="0" w:name="_GoBack"/>
      <w:bookmarkEnd w:id="0"/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19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noProof/>
          <w:sz w:val="20"/>
          <w:szCs w:val="23"/>
        </w:rPr>
        <w:drawing>
          <wp:inline distT="0" distB="0" distL="0" distR="0" wp14:anchorId="7687591B" wp14:editId="417269DA">
            <wp:extent cx="2971800" cy="20002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Explique por que o fluxo sanguíneo nos pulmões aumenta após o nascimento. </w:t>
      </w:r>
    </w:p>
    <w:p w:rsidR="00924A8E" w:rsidRPr="00924A8E" w:rsidRDefault="00924A8E" w:rsidP="00924A8E">
      <w:pPr>
        <w:jc w:val="both"/>
        <w:rPr>
          <w:rFonts w:ascii="Arial" w:hAnsi="Arial" w:cs="Arial"/>
          <w:lang w:eastAsia="zh-CN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 xml:space="preserve"> </w:t>
      </w:r>
      <w:r w:rsidRPr="00924A8E">
        <w:rPr>
          <w:rFonts w:ascii="Arial" w:hAnsi="Arial" w:cs="Arial"/>
          <w:lang w:eastAsia="zh-CN"/>
        </w:rPr>
        <w:t xml:space="preserve"> 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0"/>
          <w:lang w:eastAsia="zh-CN"/>
        </w:rPr>
        <w:t>20</w:t>
      </w:r>
      <w:r w:rsidRPr="00924A8E">
        <w:rPr>
          <w:rFonts w:ascii="Arial" w:hAnsi="Arial" w:cs="Arial"/>
          <w:b/>
          <w:sz w:val="20"/>
          <w:szCs w:val="20"/>
          <w:lang w:eastAsia="zh-CN"/>
        </w:rPr>
        <w:t>.</w:t>
      </w:r>
      <w:r w:rsidRPr="00924A8E">
        <w:rPr>
          <w:rFonts w:ascii="Arial" w:hAnsi="Arial" w:cs="Arial"/>
          <w:sz w:val="20"/>
          <w:szCs w:val="20"/>
          <w:lang w:eastAsia="zh-CN"/>
        </w:rPr>
        <w:t xml:space="preserve">   </w:t>
      </w:r>
      <w:r w:rsidRPr="00924A8E">
        <w:rPr>
          <w:rFonts w:ascii="Arial" w:hAnsi="Arial" w:cs="Arial"/>
          <w:sz w:val="20"/>
          <w:szCs w:val="23"/>
        </w:rPr>
        <w:t xml:space="preserve">No seu encontro casual com José </w:t>
      </w:r>
      <w:proofErr w:type="spellStart"/>
      <w:r w:rsidRPr="00924A8E">
        <w:rPr>
          <w:rFonts w:ascii="Arial" w:hAnsi="Arial" w:cs="Arial"/>
          <w:sz w:val="20"/>
          <w:szCs w:val="23"/>
        </w:rPr>
        <w:t>Prequeté</w:t>
      </w:r>
      <w:proofErr w:type="spellEnd"/>
      <w:r w:rsidRPr="00924A8E">
        <w:rPr>
          <w:rFonts w:ascii="Arial" w:hAnsi="Arial" w:cs="Arial"/>
          <w:sz w:val="20"/>
          <w:szCs w:val="23"/>
        </w:rPr>
        <w:t>, Macunaíma gritou-lhe o seguinte insulto: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 xml:space="preserve">"- Zé </w:t>
      </w:r>
      <w:proofErr w:type="spellStart"/>
      <w:r w:rsidRPr="00924A8E">
        <w:rPr>
          <w:rFonts w:ascii="Arial" w:hAnsi="Arial" w:cs="Arial"/>
          <w:sz w:val="20"/>
          <w:szCs w:val="23"/>
        </w:rPr>
        <w:t>Prequeté</w:t>
      </w:r>
      <w:proofErr w:type="spellEnd"/>
      <w:proofErr w:type="gramStart"/>
      <w:r w:rsidRPr="00924A8E">
        <w:rPr>
          <w:rFonts w:ascii="Arial" w:hAnsi="Arial" w:cs="Arial"/>
          <w:sz w:val="20"/>
          <w:szCs w:val="23"/>
        </w:rPr>
        <w:t>, tira</w:t>
      </w:r>
      <w:proofErr w:type="gramEnd"/>
      <w:r w:rsidRPr="00924A8E">
        <w:rPr>
          <w:rFonts w:ascii="Arial" w:hAnsi="Arial" w:cs="Arial"/>
          <w:sz w:val="20"/>
          <w:szCs w:val="23"/>
        </w:rPr>
        <w:t xml:space="preserve"> bicho-do-pé, pra comer com café!"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ab/>
        <w:t>("Macunaíma", Mário de Andrade</w:t>
      </w:r>
      <w:proofErr w:type="gramStart"/>
      <w:r w:rsidRPr="00924A8E">
        <w:rPr>
          <w:rFonts w:ascii="Arial" w:hAnsi="Arial" w:cs="Arial"/>
          <w:sz w:val="20"/>
          <w:szCs w:val="23"/>
        </w:rPr>
        <w:t>)</w:t>
      </w:r>
      <w:proofErr w:type="gramEnd"/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  <w:sz w:val="20"/>
          <w:szCs w:val="23"/>
        </w:rPr>
      </w:pPr>
      <w:r w:rsidRPr="00924A8E">
        <w:rPr>
          <w:rFonts w:ascii="Arial" w:hAnsi="Arial" w:cs="Arial"/>
          <w:sz w:val="20"/>
          <w:szCs w:val="23"/>
        </w:rPr>
        <w:t>Este dito popular faz alusão a um tipo de dieta alimentar pouco comum.</w:t>
      </w:r>
    </w:p>
    <w:p w:rsidR="00924A8E" w:rsidRPr="00924A8E" w:rsidRDefault="00924A8E" w:rsidP="00924A8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Arial" w:hAnsi="Arial" w:cs="Arial"/>
        </w:rPr>
      </w:pPr>
      <w:r w:rsidRPr="00924A8E">
        <w:rPr>
          <w:rFonts w:ascii="Arial" w:hAnsi="Arial" w:cs="Arial"/>
          <w:sz w:val="20"/>
          <w:szCs w:val="23"/>
        </w:rPr>
        <w:t xml:space="preserve">Conhecendo as necessidades básicas do organismo humano em formação, explique quatro consequências de uma dieta pobre em proteínas. </w:t>
      </w:r>
    </w:p>
    <w:p w:rsidR="00C5541F" w:rsidRPr="00924A8E" w:rsidRDefault="00C5541F" w:rsidP="00924A8E">
      <w:pPr>
        <w:pStyle w:val="NormalWeb"/>
        <w:tabs>
          <w:tab w:val="left" w:pos="5280"/>
        </w:tabs>
        <w:spacing w:before="0" w:beforeAutospacing="0" w:after="0" w:afterAutospacing="0"/>
        <w:ind w:left="-142" w:right="-428"/>
        <w:jc w:val="both"/>
        <w:rPr>
          <w:rFonts w:ascii="Arial" w:hAnsi="Arial" w:cs="Arial"/>
          <w:sz w:val="20"/>
          <w:szCs w:val="20"/>
        </w:rPr>
      </w:pPr>
    </w:p>
    <w:sectPr w:rsidR="00C5541F" w:rsidRPr="00924A8E" w:rsidSect="008E506D">
      <w:type w:val="continuous"/>
      <w:pgSz w:w="11906" w:h="16838"/>
      <w:pgMar w:top="1417" w:right="1133" w:bottom="142" w:left="1134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1705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14375" w:rsidRDefault="00D14375" w:rsidP="00286F67">
      <w:r>
        <w:separator/>
      </w:r>
    </w:p>
  </w:endnote>
  <w:endnote w:type="continuationSeparator" w:id="0">
    <w:p w:rsidR="00D14375" w:rsidRDefault="00D14375" w:rsidP="00286F6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altName w:val="Arial"/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tura">
    <w:charset w:val="00"/>
    <w:family w:val="auto"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altName w:val="Times New Roman"/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14375" w:rsidRDefault="00D14375" w:rsidP="00286F67">
      <w:r>
        <w:separator/>
      </w:r>
    </w:p>
  </w:footnote>
  <w:footnote w:type="continuationSeparator" w:id="0">
    <w:p w:rsidR="00D14375" w:rsidRDefault="00D14375" w:rsidP="00286F6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F85EAF"/>
    <w:multiLevelType w:val="hybridMultilevel"/>
    <w:tmpl w:val="3B2EE510"/>
    <w:lvl w:ilvl="0" w:tplc="04160017">
      <w:start w:val="1"/>
      <w:numFmt w:val="lowerLetter"/>
      <w:lvlText w:val="%1)"/>
      <w:lvlJc w:val="left"/>
      <w:pPr>
        <w:ind w:left="578" w:hanging="360"/>
      </w:pPr>
    </w:lvl>
    <w:lvl w:ilvl="1" w:tplc="04160019" w:tentative="1">
      <w:start w:val="1"/>
      <w:numFmt w:val="lowerLetter"/>
      <w:lvlText w:val="%2."/>
      <w:lvlJc w:val="left"/>
      <w:pPr>
        <w:ind w:left="1298" w:hanging="360"/>
      </w:pPr>
    </w:lvl>
    <w:lvl w:ilvl="2" w:tplc="0416001B" w:tentative="1">
      <w:start w:val="1"/>
      <w:numFmt w:val="lowerRoman"/>
      <w:lvlText w:val="%3."/>
      <w:lvlJc w:val="right"/>
      <w:pPr>
        <w:ind w:left="2018" w:hanging="180"/>
      </w:pPr>
    </w:lvl>
    <w:lvl w:ilvl="3" w:tplc="0416000F" w:tentative="1">
      <w:start w:val="1"/>
      <w:numFmt w:val="decimal"/>
      <w:lvlText w:val="%4."/>
      <w:lvlJc w:val="left"/>
      <w:pPr>
        <w:ind w:left="2738" w:hanging="360"/>
      </w:pPr>
    </w:lvl>
    <w:lvl w:ilvl="4" w:tplc="04160019" w:tentative="1">
      <w:start w:val="1"/>
      <w:numFmt w:val="lowerLetter"/>
      <w:lvlText w:val="%5."/>
      <w:lvlJc w:val="left"/>
      <w:pPr>
        <w:ind w:left="3458" w:hanging="360"/>
      </w:pPr>
    </w:lvl>
    <w:lvl w:ilvl="5" w:tplc="0416001B" w:tentative="1">
      <w:start w:val="1"/>
      <w:numFmt w:val="lowerRoman"/>
      <w:lvlText w:val="%6."/>
      <w:lvlJc w:val="right"/>
      <w:pPr>
        <w:ind w:left="4178" w:hanging="180"/>
      </w:pPr>
    </w:lvl>
    <w:lvl w:ilvl="6" w:tplc="0416000F" w:tentative="1">
      <w:start w:val="1"/>
      <w:numFmt w:val="decimal"/>
      <w:lvlText w:val="%7."/>
      <w:lvlJc w:val="left"/>
      <w:pPr>
        <w:ind w:left="4898" w:hanging="360"/>
      </w:pPr>
    </w:lvl>
    <w:lvl w:ilvl="7" w:tplc="04160019" w:tentative="1">
      <w:start w:val="1"/>
      <w:numFmt w:val="lowerLetter"/>
      <w:lvlText w:val="%8."/>
      <w:lvlJc w:val="left"/>
      <w:pPr>
        <w:ind w:left="5618" w:hanging="360"/>
      </w:pPr>
    </w:lvl>
    <w:lvl w:ilvl="8" w:tplc="0416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">
    <w:nsid w:val="15C02DB4"/>
    <w:multiLevelType w:val="hybridMultilevel"/>
    <w:tmpl w:val="76E6DC9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546E11"/>
    <w:multiLevelType w:val="hybridMultilevel"/>
    <w:tmpl w:val="604E2118"/>
    <w:lvl w:ilvl="0" w:tplc="EC540EE8">
      <w:start w:val="1"/>
      <w:numFmt w:val="lowerLetter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3">
    <w:nsid w:val="3E504853"/>
    <w:multiLevelType w:val="hybridMultilevel"/>
    <w:tmpl w:val="4770F08E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E726044"/>
    <w:multiLevelType w:val="hybridMultilevel"/>
    <w:tmpl w:val="1B10B132"/>
    <w:lvl w:ilvl="0" w:tplc="0416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9E1568"/>
    <w:multiLevelType w:val="hybridMultilevel"/>
    <w:tmpl w:val="3FB6BBDA"/>
    <w:lvl w:ilvl="0" w:tplc="ED78D9DE">
      <w:start w:val="1"/>
      <w:numFmt w:val="lowerLetter"/>
      <w:lvlText w:val="%1)"/>
      <w:lvlJc w:val="left"/>
      <w:pPr>
        <w:ind w:left="390" w:hanging="39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</w:lvl>
    <w:lvl w:ilvl="3" w:tplc="0416000F" w:tentative="1">
      <w:start w:val="1"/>
      <w:numFmt w:val="decimal"/>
      <w:lvlText w:val="%4."/>
      <w:lvlJc w:val="left"/>
      <w:pPr>
        <w:ind w:left="2520" w:hanging="360"/>
      </w:p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</w:lvl>
    <w:lvl w:ilvl="6" w:tplc="0416000F" w:tentative="1">
      <w:start w:val="1"/>
      <w:numFmt w:val="decimal"/>
      <w:lvlText w:val="%7."/>
      <w:lvlJc w:val="left"/>
      <w:pPr>
        <w:ind w:left="4680" w:hanging="360"/>
      </w:p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D8A3A73"/>
    <w:multiLevelType w:val="hybridMultilevel"/>
    <w:tmpl w:val="8792929C"/>
    <w:lvl w:ilvl="0" w:tplc="163EB1C4">
      <w:start w:val="1"/>
      <w:numFmt w:val="lowerLetter"/>
      <w:lvlText w:val="(%1)"/>
      <w:lvlJc w:val="left"/>
      <w:pPr>
        <w:ind w:left="720" w:hanging="360"/>
      </w:pPr>
      <w:rPr>
        <w:rFonts w:hint="default"/>
        <w:caps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DB8381A"/>
    <w:multiLevelType w:val="hybridMultilevel"/>
    <w:tmpl w:val="E29AC202"/>
    <w:lvl w:ilvl="0" w:tplc="B402686E">
      <w:start w:val="1"/>
      <w:numFmt w:val="decimal"/>
      <w:lvlText w:val="%1)"/>
      <w:lvlJc w:val="left"/>
      <w:pPr>
        <w:ind w:left="218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938" w:hanging="360"/>
      </w:pPr>
    </w:lvl>
    <w:lvl w:ilvl="2" w:tplc="0416001B" w:tentative="1">
      <w:start w:val="1"/>
      <w:numFmt w:val="lowerRoman"/>
      <w:lvlText w:val="%3."/>
      <w:lvlJc w:val="right"/>
      <w:pPr>
        <w:ind w:left="1658" w:hanging="180"/>
      </w:pPr>
    </w:lvl>
    <w:lvl w:ilvl="3" w:tplc="0416000F" w:tentative="1">
      <w:start w:val="1"/>
      <w:numFmt w:val="decimal"/>
      <w:lvlText w:val="%4."/>
      <w:lvlJc w:val="left"/>
      <w:pPr>
        <w:ind w:left="2378" w:hanging="360"/>
      </w:pPr>
    </w:lvl>
    <w:lvl w:ilvl="4" w:tplc="04160019" w:tentative="1">
      <w:start w:val="1"/>
      <w:numFmt w:val="lowerLetter"/>
      <w:lvlText w:val="%5."/>
      <w:lvlJc w:val="left"/>
      <w:pPr>
        <w:ind w:left="3098" w:hanging="360"/>
      </w:pPr>
    </w:lvl>
    <w:lvl w:ilvl="5" w:tplc="0416001B" w:tentative="1">
      <w:start w:val="1"/>
      <w:numFmt w:val="lowerRoman"/>
      <w:lvlText w:val="%6."/>
      <w:lvlJc w:val="right"/>
      <w:pPr>
        <w:ind w:left="3818" w:hanging="180"/>
      </w:pPr>
    </w:lvl>
    <w:lvl w:ilvl="6" w:tplc="0416000F" w:tentative="1">
      <w:start w:val="1"/>
      <w:numFmt w:val="decimal"/>
      <w:lvlText w:val="%7."/>
      <w:lvlJc w:val="left"/>
      <w:pPr>
        <w:ind w:left="4538" w:hanging="360"/>
      </w:pPr>
    </w:lvl>
    <w:lvl w:ilvl="7" w:tplc="04160019" w:tentative="1">
      <w:start w:val="1"/>
      <w:numFmt w:val="lowerLetter"/>
      <w:lvlText w:val="%8."/>
      <w:lvlJc w:val="left"/>
      <w:pPr>
        <w:ind w:left="5258" w:hanging="360"/>
      </w:pPr>
    </w:lvl>
    <w:lvl w:ilvl="8" w:tplc="0416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8">
    <w:nsid w:val="6C177910"/>
    <w:multiLevelType w:val="hybridMultilevel"/>
    <w:tmpl w:val="957E82A6"/>
    <w:lvl w:ilvl="0" w:tplc="935A8F66">
      <w:start w:val="1"/>
      <w:numFmt w:val="lowerLetter"/>
      <w:lvlText w:val="(%1)"/>
      <w:lvlJc w:val="left"/>
      <w:pPr>
        <w:ind w:left="720" w:hanging="360"/>
      </w:pPr>
      <w:rPr>
        <w:rFonts w:hint="default"/>
        <w:caps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7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5"/>
  </w:num>
  <w:num w:numId="9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811"/>
    <w:rsid w:val="00000D55"/>
    <w:rsid w:val="0001126E"/>
    <w:rsid w:val="00011F6B"/>
    <w:rsid w:val="000206F1"/>
    <w:rsid w:val="00033E85"/>
    <w:rsid w:val="00034C53"/>
    <w:rsid w:val="00070FBB"/>
    <w:rsid w:val="00086547"/>
    <w:rsid w:val="000A4A08"/>
    <w:rsid w:val="000B65F0"/>
    <w:rsid w:val="000C588B"/>
    <w:rsid w:val="000D21D1"/>
    <w:rsid w:val="00100288"/>
    <w:rsid w:val="001018EC"/>
    <w:rsid w:val="00113F3F"/>
    <w:rsid w:val="001217E0"/>
    <w:rsid w:val="00125CDD"/>
    <w:rsid w:val="00130DC1"/>
    <w:rsid w:val="001352C8"/>
    <w:rsid w:val="00146DFA"/>
    <w:rsid w:val="001507A5"/>
    <w:rsid w:val="00157693"/>
    <w:rsid w:val="00165584"/>
    <w:rsid w:val="00177EFB"/>
    <w:rsid w:val="00191295"/>
    <w:rsid w:val="0019259E"/>
    <w:rsid w:val="0019624E"/>
    <w:rsid w:val="001A60C5"/>
    <w:rsid w:val="001C4ACD"/>
    <w:rsid w:val="001C5211"/>
    <w:rsid w:val="001D04E1"/>
    <w:rsid w:val="00201055"/>
    <w:rsid w:val="002062AC"/>
    <w:rsid w:val="00230AFA"/>
    <w:rsid w:val="0023133A"/>
    <w:rsid w:val="002423C5"/>
    <w:rsid w:val="002443B6"/>
    <w:rsid w:val="00252740"/>
    <w:rsid w:val="00253848"/>
    <w:rsid w:val="002625C7"/>
    <w:rsid w:val="00267AAA"/>
    <w:rsid w:val="002819B8"/>
    <w:rsid w:val="00286F67"/>
    <w:rsid w:val="002871C1"/>
    <w:rsid w:val="00287C05"/>
    <w:rsid w:val="0029799E"/>
    <w:rsid w:val="002B243E"/>
    <w:rsid w:val="002B26FE"/>
    <w:rsid w:val="002B2902"/>
    <w:rsid w:val="002C3F97"/>
    <w:rsid w:val="00304522"/>
    <w:rsid w:val="00315BBE"/>
    <w:rsid w:val="0032606A"/>
    <w:rsid w:val="003337E3"/>
    <w:rsid w:val="00341859"/>
    <w:rsid w:val="00362538"/>
    <w:rsid w:val="00367DC8"/>
    <w:rsid w:val="003711F5"/>
    <w:rsid w:val="00377DF3"/>
    <w:rsid w:val="0038047F"/>
    <w:rsid w:val="00384A69"/>
    <w:rsid w:val="00384E42"/>
    <w:rsid w:val="0039094F"/>
    <w:rsid w:val="00392F56"/>
    <w:rsid w:val="003A738C"/>
    <w:rsid w:val="003B252D"/>
    <w:rsid w:val="003C5447"/>
    <w:rsid w:val="003F245A"/>
    <w:rsid w:val="003F5515"/>
    <w:rsid w:val="0040238A"/>
    <w:rsid w:val="00402421"/>
    <w:rsid w:val="0040415B"/>
    <w:rsid w:val="00406E6C"/>
    <w:rsid w:val="00413012"/>
    <w:rsid w:val="004203C3"/>
    <w:rsid w:val="00423CC2"/>
    <w:rsid w:val="0042589B"/>
    <w:rsid w:val="004408DC"/>
    <w:rsid w:val="00454063"/>
    <w:rsid w:val="0045604E"/>
    <w:rsid w:val="004852D7"/>
    <w:rsid w:val="004859FB"/>
    <w:rsid w:val="004871A0"/>
    <w:rsid w:val="0049277A"/>
    <w:rsid w:val="00492F01"/>
    <w:rsid w:val="00493F86"/>
    <w:rsid w:val="004A222B"/>
    <w:rsid w:val="004A2CF4"/>
    <w:rsid w:val="004A338B"/>
    <w:rsid w:val="004A419C"/>
    <w:rsid w:val="004C4783"/>
    <w:rsid w:val="004C4C7B"/>
    <w:rsid w:val="004C63CB"/>
    <w:rsid w:val="004E08C6"/>
    <w:rsid w:val="004E2D89"/>
    <w:rsid w:val="004E2FE5"/>
    <w:rsid w:val="004F544D"/>
    <w:rsid w:val="00500007"/>
    <w:rsid w:val="00502D93"/>
    <w:rsid w:val="00504284"/>
    <w:rsid w:val="00515E14"/>
    <w:rsid w:val="00533775"/>
    <w:rsid w:val="00540D6C"/>
    <w:rsid w:val="00541951"/>
    <w:rsid w:val="00546924"/>
    <w:rsid w:val="005533B3"/>
    <w:rsid w:val="00554026"/>
    <w:rsid w:val="00554281"/>
    <w:rsid w:val="0055654D"/>
    <w:rsid w:val="005660FB"/>
    <w:rsid w:val="00575B0D"/>
    <w:rsid w:val="00582CF7"/>
    <w:rsid w:val="00582EF6"/>
    <w:rsid w:val="005870D5"/>
    <w:rsid w:val="00597FA8"/>
    <w:rsid w:val="005C0973"/>
    <w:rsid w:val="006047F0"/>
    <w:rsid w:val="00605CA5"/>
    <w:rsid w:val="00605DEA"/>
    <w:rsid w:val="0061040C"/>
    <w:rsid w:val="00614FCB"/>
    <w:rsid w:val="006171BF"/>
    <w:rsid w:val="00623CE1"/>
    <w:rsid w:val="006244D8"/>
    <w:rsid w:val="00631DE3"/>
    <w:rsid w:val="00632484"/>
    <w:rsid w:val="00643CBB"/>
    <w:rsid w:val="0067378E"/>
    <w:rsid w:val="00682DF3"/>
    <w:rsid w:val="00687B69"/>
    <w:rsid w:val="0069101B"/>
    <w:rsid w:val="0069514A"/>
    <w:rsid w:val="006A6CB1"/>
    <w:rsid w:val="006A76DF"/>
    <w:rsid w:val="006C4898"/>
    <w:rsid w:val="006C5622"/>
    <w:rsid w:val="006C5DD8"/>
    <w:rsid w:val="006C6DF5"/>
    <w:rsid w:val="006D4813"/>
    <w:rsid w:val="006D5E1B"/>
    <w:rsid w:val="006E2DFA"/>
    <w:rsid w:val="006F5E58"/>
    <w:rsid w:val="0071319C"/>
    <w:rsid w:val="007137B1"/>
    <w:rsid w:val="00717280"/>
    <w:rsid w:val="00732260"/>
    <w:rsid w:val="00746B80"/>
    <w:rsid w:val="00771B5E"/>
    <w:rsid w:val="00772020"/>
    <w:rsid w:val="0077663B"/>
    <w:rsid w:val="00786A64"/>
    <w:rsid w:val="00786F36"/>
    <w:rsid w:val="00791BF6"/>
    <w:rsid w:val="007955BC"/>
    <w:rsid w:val="007A3194"/>
    <w:rsid w:val="007B3F64"/>
    <w:rsid w:val="007C0035"/>
    <w:rsid w:val="007C3648"/>
    <w:rsid w:val="007E0D9E"/>
    <w:rsid w:val="007E1125"/>
    <w:rsid w:val="007E2249"/>
    <w:rsid w:val="007E318A"/>
    <w:rsid w:val="007F574E"/>
    <w:rsid w:val="00803164"/>
    <w:rsid w:val="00816834"/>
    <w:rsid w:val="00825CAD"/>
    <w:rsid w:val="0083350B"/>
    <w:rsid w:val="008342AA"/>
    <w:rsid w:val="00842C3C"/>
    <w:rsid w:val="00861417"/>
    <w:rsid w:val="0086250A"/>
    <w:rsid w:val="0086741E"/>
    <w:rsid w:val="00867811"/>
    <w:rsid w:val="00873186"/>
    <w:rsid w:val="008A1792"/>
    <w:rsid w:val="008B5D6F"/>
    <w:rsid w:val="008C3E9F"/>
    <w:rsid w:val="008C7589"/>
    <w:rsid w:val="008E506D"/>
    <w:rsid w:val="008F61A0"/>
    <w:rsid w:val="00901DDF"/>
    <w:rsid w:val="009029A8"/>
    <w:rsid w:val="0091473F"/>
    <w:rsid w:val="009210A7"/>
    <w:rsid w:val="00924A8E"/>
    <w:rsid w:val="00926F10"/>
    <w:rsid w:val="009303B6"/>
    <w:rsid w:val="009409F2"/>
    <w:rsid w:val="00955B71"/>
    <w:rsid w:val="0096002F"/>
    <w:rsid w:val="00964D7A"/>
    <w:rsid w:val="0096516A"/>
    <w:rsid w:val="00971016"/>
    <w:rsid w:val="00971651"/>
    <w:rsid w:val="009726B2"/>
    <w:rsid w:val="00985298"/>
    <w:rsid w:val="00993700"/>
    <w:rsid w:val="009B4A43"/>
    <w:rsid w:val="009D775D"/>
    <w:rsid w:val="00A020AE"/>
    <w:rsid w:val="00A04429"/>
    <w:rsid w:val="00A076B6"/>
    <w:rsid w:val="00A13009"/>
    <w:rsid w:val="00A15F24"/>
    <w:rsid w:val="00A2342C"/>
    <w:rsid w:val="00A24599"/>
    <w:rsid w:val="00A40648"/>
    <w:rsid w:val="00A41673"/>
    <w:rsid w:val="00A44F0F"/>
    <w:rsid w:val="00A47247"/>
    <w:rsid w:val="00A53615"/>
    <w:rsid w:val="00A77CEA"/>
    <w:rsid w:val="00A8126B"/>
    <w:rsid w:val="00A86DD6"/>
    <w:rsid w:val="00A950E2"/>
    <w:rsid w:val="00A9762F"/>
    <w:rsid w:val="00AB20EE"/>
    <w:rsid w:val="00AB312E"/>
    <w:rsid w:val="00AB5AAA"/>
    <w:rsid w:val="00AD5548"/>
    <w:rsid w:val="00AD6577"/>
    <w:rsid w:val="00AD6E06"/>
    <w:rsid w:val="00AE1676"/>
    <w:rsid w:val="00AE53F3"/>
    <w:rsid w:val="00B002FB"/>
    <w:rsid w:val="00B10E5A"/>
    <w:rsid w:val="00B11ADC"/>
    <w:rsid w:val="00B1549A"/>
    <w:rsid w:val="00B279D1"/>
    <w:rsid w:val="00B43C2A"/>
    <w:rsid w:val="00B52983"/>
    <w:rsid w:val="00B53E92"/>
    <w:rsid w:val="00B53F3E"/>
    <w:rsid w:val="00B614BD"/>
    <w:rsid w:val="00B82472"/>
    <w:rsid w:val="00B85802"/>
    <w:rsid w:val="00B90312"/>
    <w:rsid w:val="00BA29FD"/>
    <w:rsid w:val="00BB6047"/>
    <w:rsid w:val="00BC1AB3"/>
    <w:rsid w:val="00BC26AF"/>
    <w:rsid w:val="00BC7E16"/>
    <w:rsid w:val="00BD0BA2"/>
    <w:rsid w:val="00BD5760"/>
    <w:rsid w:val="00BD678E"/>
    <w:rsid w:val="00BD6FE4"/>
    <w:rsid w:val="00BE27F8"/>
    <w:rsid w:val="00BF09C1"/>
    <w:rsid w:val="00C058E6"/>
    <w:rsid w:val="00C20D1D"/>
    <w:rsid w:val="00C25C2F"/>
    <w:rsid w:val="00C3113D"/>
    <w:rsid w:val="00C33065"/>
    <w:rsid w:val="00C513EC"/>
    <w:rsid w:val="00C54F06"/>
    <w:rsid w:val="00C5541F"/>
    <w:rsid w:val="00C55D9A"/>
    <w:rsid w:val="00C607DB"/>
    <w:rsid w:val="00C60BAC"/>
    <w:rsid w:val="00C64BD2"/>
    <w:rsid w:val="00C679D2"/>
    <w:rsid w:val="00C71A7A"/>
    <w:rsid w:val="00C71F1F"/>
    <w:rsid w:val="00C83773"/>
    <w:rsid w:val="00C875BA"/>
    <w:rsid w:val="00C87970"/>
    <w:rsid w:val="00C930BA"/>
    <w:rsid w:val="00CA1847"/>
    <w:rsid w:val="00CB3EDA"/>
    <w:rsid w:val="00CB7E6D"/>
    <w:rsid w:val="00CC1098"/>
    <w:rsid w:val="00CC155E"/>
    <w:rsid w:val="00CC1A0C"/>
    <w:rsid w:val="00CC3FF5"/>
    <w:rsid w:val="00CC4098"/>
    <w:rsid w:val="00CD17C2"/>
    <w:rsid w:val="00CD581D"/>
    <w:rsid w:val="00CE214D"/>
    <w:rsid w:val="00CE3B38"/>
    <w:rsid w:val="00D039A1"/>
    <w:rsid w:val="00D07E95"/>
    <w:rsid w:val="00D14375"/>
    <w:rsid w:val="00D2558E"/>
    <w:rsid w:val="00D55F2E"/>
    <w:rsid w:val="00D567F1"/>
    <w:rsid w:val="00D64C31"/>
    <w:rsid w:val="00D71596"/>
    <w:rsid w:val="00D71606"/>
    <w:rsid w:val="00D731F7"/>
    <w:rsid w:val="00D76252"/>
    <w:rsid w:val="00D96E9C"/>
    <w:rsid w:val="00DB1774"/>
    <w:rsid w:val="00DB6359"/>
    <w:rsid w:val="00DC32F2"/>
    <w:rsid w:val="00DC77EF"/>
    <w:rsid w:val="00DD39D3"/>
    <w:rsid w:val="00DE01DC"/>
    <w:rsid w:val="00DE14B3"/>
    <w:rsid w:val="00DE3A78"/>
    <w:rsid w:val="00DF1D72"/>
    <w:rsid w:val="00DF74E1"/>
    <w:rsid w:val="00DF7D07"/>
    <w:rsid w:val="00E03A83"/>
    <w:rsid w:val="00E0562F"/>
    <w:rsid w:val="00E100C4"/>
    <w:rsid w:val="00E13A16"/>
    <w:rsid w:val="00E14254"/>
    <w:rsid w:val="00E16FDD"/>
    <w:rsid w:val="00E1707E"/>
    <w:rsid w:val="00E26960"/>
    <w:rsid w:val="00E31CA6"/>
    <w:rsid w:val="00E46E16"/>
    <w:rsid w:val="00E539BF"/>
    <w:rsid w:val="00E62604"/>
    <w:rsid w:val="00E62AD0"/>
    <w:rsid w:val="00E62B0C"/>
    <w:rsid w:val="00E65AFF"/>
    <w:rsid w:val="00E94401"/>
    <w:rsid w:val="00E947A8"/>
    <w:rsid w:val="00E96AF2"/>
    <w:rsid w:val="00EB65A0"/>
    <w:rsid w:val="00EC042C"/>
    <w:rsid w:val="00EC2E81"/>
    <w:rsid w:val="00EC420F"/>
    <w:rsid w:val="00ED18F8"/>
    <w:rsid w:val="00ED71C5"/>
    <w:rsid w:val="00EE3B5C"/>
    <w:rsid w:val="00EE744F"/>
    <w:rsid w:val="00EF2AF7"/>
    <w:rsid w:val="00EF53E4"/>
    <w:rsid w:val="00F01AE1"/>
    <w:rsid w:val="00F13AA5"/>
    <w:rsid w:val="00F42C49"/>
    <w:rsid w:val="00F46C8A"/>
    <w:rsid w:val="00F61DC0"/>
    <w:rsid w:val="00F65973"/>
    <w:rsid w:val="00F75A7A"/>
    <w:rsid w:val="00F863F0"/>
    <w:rsid w:val="00FE0D28"/>
    <w:rsid w:val="00FF494C"/>
    <w:rsid w:val="00FF5CF2"/>
    <w:rsid w:val="00FF74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paragraph" w:styleId="Corpodetexto">
    <w:name w:val="Body Text"/>
    <w:basedOn w:val="Normal"/>
    <w:link w:val="CorpodetextoChar"/>
    <w:uiPriority w:val="99"/>
    <w:unhideWhenUsed/>
    <w:rsid w:val="00AE1676"/>
    <w:pPr>
      <w:spacing w:after="120" w:line="259" w:lineRule="auto"/>
    </w:pPr>
    <w:rPr>
      <w:rFonts w:ascii="Arial" w:eastAsiaTheme="minorHAnsi" w:hAnsi="Arial" w:cstheme="minorBidi"/>
      <w:szCs w:val="22"/>
      <w:lang w:eastAsia="en-US"/>
    </w:rPr>
  </w:style>
  <w:style w:type="character" w:customStyle="1" w:styleId="CorpodetextoChar">
    <w:name w:val="Corpo de texto Char"/>
    <w:basedOn w:val="Fontepargpadro"/>
    <w:link w:val="Corpodetexto"/>
    <w:uiPriority w:val="99"/>
    <w:rsid w:val="00AE1676"/>
    <w:rPr>
      <w:rFonts w:ascii="Arial" w:hAnsi="Arial"/>
      <w:sz w:val="24"/>
    </w:rPr>
  </w:style>
  <w:style w:type="table" w:styleId="Tabelacomgrade">
    <w:name w:val="Table Grid"/>
    <w:basedOn w:val="Tabelanormal"/>
    <w:uiPriority w:val="59"/>
    <w:rsid w:val="009726B2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o">
    <w:name w:val="texto"/>
    <w:rsid w:val="008E506D"/>
    <w:pPr>
      <w:snapToGrid w:val="0"/>
      <w:spacing w:after="0" w:line="240" w:lineRule="auto"/>
      <w:ind w:firstLine="567"/>
      <w:jc w:val="both"/>
    </w:pPr>
    <w:rPr>
      <w:rFonts w:ascii="Futura" w:eastAsia="Times New Roman" w:hAnsi="Futura" w:cs="Times New Roman"/>
      <w:color w:val="000000"/>
      <w:sz w:val="24"/>
      <w:szCs w:val="20"/>
      <w:lang w:eastAsia="pt-BR"/>
    </w:rPr>
  </w:style>
  <w:style w:type="character" w:customStyle="1" w:styleId="revistastitulo1">
    <w:name w:val="revistastitulo1"/>
    <w:rsid w:val="008E506D"/>
    <w:rPr>
      <w:rFonts w:ascii="Georgia" w:hAnsi="Georgia" w:hint="default"/>
      <w:b/>
      <w:bCs/>
      <w:color w:val="996600"/>
      <w:sz w:val="45"/>
      <w:szCs w:val="45"/>
    </w:rPr>
  </w:style>
  <w:style w:type="character" w:customStyle="1" w:styleId="apple-style-span">
    <w:name w:val="apple-style-span"/>
    <w:basedOn w:val="Fontepargpadro"/>
    <w:rsid w:val="008E506D"/>
  </w:style>
  <w:style w:type="character" w:styleId="nfase">
    <w:name w:val="Emphasis"/>
    <w:basedOn w:val="Fontepargpadro"/>
    <w:uiPriority w:val="20"/>
    <w:qFormat/>
    <w:rsid w:val="00C5541F"/>
    <w:rPr>
      <w:i/>
      <w:iCs/>
    </w:rPr>
  </w:style>
  <w:style w:type="paragraph" w:styleId="Cabealho">
    <w:name w:val="header"/>
    <w:basedOn w:val="Normal"/>
    <w:link w:val="CabealhoChar"/>
    <w:uiPriority w:val="99"/>
    <w:unhideWhenUsed/>
    <w:rsid w:val="00286F67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286F67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286F67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286F67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8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Ttulo1">
    <w:name w:val="heading 1"/>
    <w:basedOn w:val="Normal"/>
    <w:next w:val="Normal"/>
    <w:link w:val="Ttulo1Char"/>
    <w:qFormat/>
    <w:rsid w:val="00867811"/>
    <w:pPr>
      <w:keepNext/>
      <w:jc w:val="center"/>
      <w:outlineLvl w:val="0"/>
    </w:pPr>
    <w:rPr>
      <w:b/>
      <w:bCs/>
      <w:u w:val="single"/>
    </w:rPr>
  </w:style>
  <w:style w:type="paragraph" w:styleId="Ttulo2">
    <w:name w:val="heading 2"/>
    <w:basedOn w:val="Normal"/>
    <w:next w:val="Normal"/>
    <w:link w:val="Ttulo2Char"/>
    <w:semiHidden/>
    <w:unhideWhenUsed/>
    <w:qFormat/>
    <w:rsid w:val="00867811"/>
    <w:pPr>
      <w:keepNext/>
      <w:jc w:val="center"/>
      <w:outlineLvl w:val="1"/>
    </w:pPr>
    <w:rPr>
      <w:rFonts w:ascii="Arial" w:hAnsi="Arial" w:cs="Arial"/>
      <w:b/>
      <w:bCs/>
      <w:sz w:val="30"/>
      <w:u w:val="single"/>
    </w:rPr>
  </w:style>
  <w:style w:type="paragraph" w:styleId="Ttulo3">
    <w:name w:val="heading 3"/>
    <w:basedOn w:val="Normal"/>
    <w:next w:val="Normal"/>
    <w:link w:val="Ttulo3Char"/>
    <w:semiHidden/>
    <w:unhideWhenUsed/>
    <w:qFormat/>
    <w:rsid w:val="00867811"/>
    <w:pPr>
      <w:keepNext/>
      <w:spacing w:after="240"/>
      <w:jc w:val="center"/>
      <w:outlineLvl w:val="2"/>
    </w:pPr>
    <w:rPr>
      <w:rFonts w:ascii="Verdana" w:hAnsi="Verdana"/>
      <w:b/>
      <w:bCs/>
      <w:color w:val="000000"/>
      <w:sz w:val="27"/>
      <w:szCs w:val="27"/>
    </w:rPr>
  </w:style>
  <w:style w:type="paragraph" w:styleId="Ttulo7">
    <w:name w:val="heading 7"/>
    <w:basedOn w:val="Normal"/>
    <w:next w:val="Normal"/>
    <w:link w:val="Ttulo7Char"/>
    <w:uiPriority w:val="9"/>
    <w:semiHidden/>
    <w:unhideWhenUsed/>
    <w:qFormat/>
    <w:rsid w:val="00157693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har">
    <w:name w:val="Título 1 Char"/>
    <w:basedOn w:val="Fontepargpadro"/>
    <w:link w:val="Ttulo1"/>
    <w:rsid w:val="00867811"/>
    <w:rPr>
      <w:rFonts w:ascii="Times New Roman" w:eastAsia="Times New Roman" w:hAnsi="Times New Roman" w:cs="Times New Roman"/>
      <w:b/>
      <w:bCs/>
      <w:sz w:val="24"/>
      <w:szCs w:val="24"/>
      <w:u w:val="single"/>
      <w:lang w:eastAsia="pt-BR"/>
    </w:rPr>
  </w:style>
  <w:style w:type="character" w:customStyle="1" w:styleId="Ttulo2Char">
    <w:name w:val="Título 2 Char"/>
    <w:basedOn w:val="Fontepargpadro"/>
    <w:link w:val="Ttulo2"/>
    <w:semiHidden/>
    <w:rsid w:val="00867811"/>
    <w:rPr>
      <w:rFonts w:ascii="Arial" w:eastAsia="Times New Roman" w:hAnsi="Arial" w:cs="Arial"/>
      <w:b/>
      <w:bCs/>
      <w:sz w:val="30"/>
      <w:szCs w:val="24"/>
      <w:u w:val="single"/>
      <w:lang w:eastAsia="pt-BR"/>
    </w:rPr>
  </w:style>
  <w:style w:type="character" w:customStyle="1" w:styleId="Ttulo3Char">
    <w:name w:val="Título 3 Char"/>
    <w:basedOn w:val="Fontepargpadro"/>
    <w:link w:val="Ttulo3"/>
    <w:uiPriority w:val="9"/>
    <w:semiHidden/>
    <w:rsid w:val="00867811"/>
    <w:rPr>
      <w:rFonts w:ascii="Verdana" w:eastAsia="Times New Roman" w:hAnsi="Verdana" w:cs="Times New Roman"/>
      <w:b/>
      <w:bCs/>
      <w:color w:val="000000"/>
      <w:sz w:val="27"/>
      <w:szCs w:val="27"/>
      <w:lang w:eastAsia="pt-BR"/>
    </w:rPr>
  </w:style>
  <w:style w:type="paragraph" w:styleId="Subttulo">
    <w:name w:val="Subtitle"/>
    <w:basedOn w:val="Normal"/>
    <w:next w:val="Normal"/>
    <w:link w:val="SubttuloChar"/>
    <w:uiPriority w:val="11"/>
    <w:qFormat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ubttuloChar">
    <w:name w:val="Subtítulo Char"/>
    <w:basedOn w:val="Fontepargpadro"/>
    <w:link w:val="Subttulo"/>
    <w:uiPriority w:val="11"/>
    <w:rsid w:val="00867811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pt-BR"/>
    </w:rPr>
  </w:style>
  <w:style w:type="paragraph" w:styleId="PargrafodaLista">
    <w:name w:val="List Paragraph"/>
    <w:basedOn w:val="Normal"/>
    <w:uiPriority w:val="34"/>
    <w:qFormat/>
    <w:rsid w:val="00B85802"/>
    <w:pPr>
      <w:ind w:left="720"/>
      <w:contextualSpacing/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76252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76252"/>
    <w:rPr>
      <w:rFonts w:ascii="Tahoma" w:eastAsia="Times New Roman" w:hAnsi="Tahoma" w:cs="Tahoma"/>
      <w:sz w:val="16"/>
      <w:szCs w:val="16"/>
      <w:lang w:eastAsia="pt-BR"/>
    </w:rPr>
  </w:style>
  <w:style w:type="character" w:styleId="TextodoEspaoReservado">
    <w:name w:val="Placeholder Text"/>
    <w:basedOn w:val="Fontepargpadro"/>
    <w:uiPriority w:val="99"/>
    <w:semiHidden/>
    <w:rsid w:val="00A24599"/>
    <w:rPr>
      <w:color w:val="808080"/>
    </w:rPr>
  </w:style>
  <w:style w:type="paragraph" w:styleId="NormalWeb">
    <w:name w:val="Normal (Web)"/>
    <w:basedOn w:val="Normal"/>
    <w:uiPriority w:val="99"/>
    <w:rsid w:val="00EF53E4"/>
    <w:pPr>
      <w:spacing w:before="100" w:beforeAutospacing="1" w:after="100" w:afterAutospacing="1"/>
    </w:pPr>
  </w:style>
  <w:style w:type="character" w:customStyle="1" w:styleId="titmateria">
    <w:name w:val="titmateria"/>
    <w:basedOn w:val="Fontepargpadro"/>
    <w:rsid w:val="00EF53E4"/>
  </w:style>
  <w:style w:type="paragraph" w:customStyle="1" w:styleId="Default">
    <w:name w:val="Default"/>
    <w:rsid w:val="00CC155E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Ttulo7Char">
    <w:name w:val="Título 7 Char"/>
    <w:basedOn w:val="Fontepargpadro"/>
    <w:link w:val="Ttulo7"/>
    <w:uiPriority w:val="9"/>
    <w:semiHidden/>
    <w:rsid w:val="00157693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pt-BR"/>
    </w:rPr>
  </w:style>
  <w:style w:type="character" w:customStyle="1" w:styleId="apple-converted-space">
    <w:name w:val="apple-converted-space"/>
    <w:basedOn w:val="Fontepargpadro"/>
    <w:rsid w:val="00253848"/>
  </w:style>
  <w:style w:type="character" w:styleId="Hyperlink">
    <w:name w:val="Hyperlink"/>
    <w:basedOn w:val="Fontepargpadro"/>
    <w:unhideWhenUsed/>
    <w:rsid w:val="00253848"/>
    <w:rPr>
      <w:color w:val="0000FF"/>
      <w:u w:val="single"/>
    </w:rPr>
  </w:style>
  <w:style w:type="character" w:styleId="Forte">
    <w:name w:val="Strong"/>
    <w:basedOn w:val="Fontepargpadro"/>
    <w:uiPriority w:val="22"/>
    <w:qFormat/>
    <w:rsid w:val="0019624E"/>
    <w:rPr>
      <w:b/>
      <w:bCs/>
    </w:rPr>
  </w:style>
  <w:style w:type="paragraph" w:styleId="Corpodetexto">
    <w:name w:val="Body Text"/>
    <w:basedOn w:val="Normal"/>
    <w:link w:val="CorpodetextoChar"/>
    <w:uiPriority w:val="99"/>
    <w:unhideWhenUsed/>
    <w:rsid w:val="00AE1676"/>
    <w:pPr>
      <w:spacing w:after="120" w:line="259" w:lineRule="auto"/>
    </w:pPr>
    <w:rPr>
      <w:rFonts w:ascii="Arial" w:eastAsiaTheme="minorHAnsi" w:hAnsi="Arial" w:cstheme="minorBidi"/>
      <w:szCs w:val="22"/>
      <w:lang w:eastAsia="en-US"/>
    </w:rPr>
  </w:style>
  <w:style w:type="character" w:customStyle="1" w:styleId="CorpodetextoChar">
    <w:name w:val="Corpo de texto Char"/>
    <w:basedOn w:val="Fontepargpadro"/>
    <w:link w:val="Corpodetexto"/>
    <w:uiPriority w:val="99"/>
    <w:rsid w:val="00AE1676"/>
    <w:rPr>
      <w:rFonts w:ascii="Arial" w:hAnsi="Arial"/>
      <w:sz w:val="24"/>
    </w:rPr>
  </w:style>
  <w:style w:type="table" w:styleId="Tabelacomgrade">
    <w:name w:val="Table Grid"/>
    <w:basedOn w:val="Tabelanormal"/>
    <w:uiPriority w:val="59"/>
    <w:rsid w:val="009726B2"/>
    <w:pPr>
      <w:spacing w:after="0" w:line="240" w:lineRule="auto"/>
    </w:pPr>
    <w:rPr>
      <w:lang w:val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exto">
    <w:name w:val="texto"/>
    <w:rsid w:val="008E506D"/>
    <w:pPr>
      <w:snapToGrid w:val="0"/>
      <w:spacing w:after="0" w:line="240" w:lineRule="auto"/>
      <w:ind w:firstLine="567"/>
      <w:jc w:val="both"/>
    </w:pPr>
    <w:rPr>
      <w:rFonts w:ascii="Futura" w:eastAsia="Times New Roman" w:hAnsi="Futura" w:cs="Times New Roman"/>
      <w:color w:val="000000"/>
      <w:sz w:val="24"/>
      <w:szCs w:val="20"/>
      <w:lang w:eastAsia="pt-BR"/>
    </w:rPr>
  </w:style>
  <w:style w:type="character" w:customStyle="1" w:styleId="revistastitulo1">
    <w:name w:val="revistastitulo1"/>
    <w:rsid w:val="008E506D"/>
    <w:rPr>
      <w:rFonts w:ascii="Georgia" w:hAnsi="Georgia" w:hint="default"/>
      <w:b/>
      <w:bCs/>
      <w:color w:val="996600"/>
      <w:sz w:val="45"/>
      <w:szCs w:val="45"/>
    </w:rPr>
  </w:style>
  <w:style w:type="character" w:customStyle="1" w:styleId="apple-style-span">
    <w:name w:val="apple-style-span"/>
    <w:basedOn w:val="Fontepargpadro"/>
    <w:rsid w:val="008E506D"/>
  </w:style>
  <w:style w:type="character" w:styleId="nfase">
    <w:name w:val="Emphasis"/>
    <w:basedOn w:val="Fontepargpadro"/>
    <w:uiPriority w:val="20"/>
    <w:qFormat/>
    <w:rsid w:val="00C5541F"/>
    <w:rPr>
      <w:i/>
      <w:iCs/>
    </w:rPr>
  </w:style>
  <w:style w:type="paragraph" w:styleId="Cabealho">
    <w:name w:val="header"/>
    <w:basedOn w:val="Normal"/>
    <w:link w:val="CabealhoChar"/>
    <w:uiPriority w:val="99"/>
    <w:unhideWhenUsed/>
    <w:rsid w:val="00286F67"/>
    <w:pPr>
      <w:tabs>
        <w:tab w:val="center" w:pos="4252"/>
        <w:tab w:val="right" w:pos="8504"/>
      </w:tabs>
    </w:pPr>
  </w:style>
  <w:style w:type="character" w:customStyle="1" w:styleId="CabealhoChar">
    <w:name w:val="Cabeçalho Char"/>
    <w:basedOn w:val="Fontepargpadro"/>
    <w:link w:val="Cabealho"/>
    <w:uiPriority w:val="99"/>
    <w:rsid w:val="00286F67"/>
    <w:rPr>
      <w:rFonts w:ascii="Times New Roman" w:eastAsia="Times New Roman" w:hAnsi="Times New Roman" w:cs="Times New Roman"/>
      <w:sz w:val="24"/>
      <w:szCs w:val="24"/>
      <w:lang w:eastAsia="pt-BR"/>
    </w:rPr>
  </w:style>
  <w:style w:type="paragraph" w:styleId="Rodap">
    <w:name w:val="footer"/>
    <w:basedOn w:val="Normal"/>
    <w:link w:val="RodapChar"/>
    <w:uiPriority w:val="99"/>
    <w:unhideWhenUsed/>
    <w:rsid w:val="00286F67"/>
    <w:pPr>
      <w:tabs>
        <w:tab w:val="center" w:pos="4252"/>
        <w:tab w:val="right" w:pos="8504"/>
      </w:tabs>
    </w:pPr>
  </w:style>
  <w:style w:type="character" w:customStyle="1" w:styleId="RodapChar">
    <w:name w:val="Rodapé Char"/>
    <w:basedOn w:val="Fontepargpadro"/>
    <w:link w:val="Rodap"/>
    <w:uiPriority w:val="99"/>
    <w:rsid w:val="00286F67"/>
    <w:rPr>
      <w:rFonts w:ascii="Times New Roman" w:eastAsia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9478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084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0F9EDB-4B76-4F59-AC94-47A6B1AA06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1367</Words>
  <Characters>7383</Characters>
  <Application>Microsoft Office Word</Application>
  <DocSecurity>0</DocSecurity>
  <Lines>61</Lines>
  <Paragraphs>1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ila</dc:creator>
  <cp:lastModifiedBy>MECANOGRAFIA</cp:lastModifiedBy>
  <cp:revision>6</cp:revision>
  <cp:lastPrinted>2017-11-29T11:50:00Z</cp:lastPrinted>
  <dcterms:created xsi:type="dcterms:W3CDTF">2017-12-05T19:20:00Z</dcterms:created>
  <dcterms:modified xsi:type="dcterms:W3CDTF">2017-12-06T18:11:00Z</dcterms:modified>
</cp:coreProperties>
</file>